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993035" w14:textId="77777777" w:rsidR="00687A51" w:rsidRDefault="00084C77">
      <w:pPr>
        <w:jc w:val="center"/>
      </w:pPr>
      <w:r>
        <w:t>Supermarkt</w:t>
      </w:r>
    </w:p>
    <w:p w14:paraId="7EDB2F7A" w14:textId="77777777" w:rsidR="00687A51" w:rsidRDefault="00084C77" w:rsidP="00687A51">
      <w:r>
        <w:t>Handleiding</w:t>
      </w:r>
    </w:p>
    <w:p w14:paraId="39B94D70" w14:textId="77777777" w:rsidR="00687A51" w:rsidRDefault="00084C77"/>
    <w:p w14:paraId="14DC8DBE" w14:textId="77777777" w:rsidR="00687A51" w:rsidRPr="00F56281" w:rsidRDefault="00084C77"/>
    <w:tbl>
      <w:tblPr>
        <w:tblW w:w="0" w:type="auto"/>
        <w:jc w:val="center"/>
        <w:tblCellMar>
          <w:left w:w="10" w:type="dxa"/>
          <w:right w:w="10" w:type="dxa"/>
        </w:tblCellMar>
        <w:tblLook w:val="04A0" w:firstRow="1" w:lastRow="0" w:firstColumn="1" w:lastColumn="0" w:noHBand="0" w:noVBand="1"/>
      </w:tblPr>
      <w:tblGrid>
        <w:gridCol w:w="9182"/>
      </w:tblGrid>
      <w:tr w:rsidR="00687A51" w:rsidRPr="00987DF0" w14:paraId="3D691801" w14:textId="77777777">
        <w:tblPrEx>
          <w:tblCellMar>
            <w:top w:w="0" w:type="dxa"/>
            <w:bottom w:w="0" w:type="dxa"/>
          </w:tblCellMar>
        </w:tblPrEx>
        <w:trPr>
          <w:trHeight w:val="6795"/>
          <w:jc w:val="center"/>
        </w:trPr>
        <w:tc>
          <w:tcPr>
            <w:tcW w:w="10422" w:type="dxa"/>
          </w:tcPr>
          <w:p w14:paraId="6C367382" w14:textId="77777777" w:rsidR="00687A51" w:rsidRDefault="00084C77">
            <w:pPr>
              <w:jc w:val="center"/>
            </w:pPr>
          </w:p>
          <w:p w14:paraId="7FFA38FC" w14:textId="77777777" w:rsidR="00687A51" w:rsidRPr="00987DF0" w:rsidRDefault="00084C77">
            <w:pPr>
              <w:jc w:val="center"/>
            </w:pPr>
            <w:r>
              <w:rPr>
                <w:noProof/>
                <w:lang w:val="en-US" w:eastAsia="nl-NL"/>
              </w:rPr>
              <w:drawing>
                <wp:inline distT="0" distB="0" distL="0" distR="0" wp14:anchorId="37F8EEDA" wp14:editId="63EFF9C2">
                  <wp:extent cx="5080000" cy="3378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_color_nl.jpg"/>
                          <pic:cNvPicPr/>
                        </pic:nvPicPr>
                        <pic:blipFill>
                          <a:blip r:embed="rId8">
                            <a:extLst>
                              <a:ext uri="{28A0092B-C50C-407E-A947-70E740481C1C}">
                                <a14:useLocalDpi xmlns:a14="http://schemas.microsoft.com/office/drawing/2010/main" val="0"/>
                              </a:ext>
                            </a:extLst>
                          </a:blip>
                          <a:stretch>
                            <a:fillRect/>
                          </a:stretch>
                        </pic:blipFill>
                        <pic:spPr>
                          <a:xfrm>
                            <a:off x="0" y="0"/>
                            <a:ext cx="5080000" cy="3378200"/>
                          </a:xfrm>
                          <a:prstGeom prst="rect">
                            <a:avLst/>
                          </a:prstGeom>
                        </pic:spPr>
                      </pic:pic>
                    </a:graphicData>
                  </a:graphic>
                </wp:inline>
              </w:drawing>
            </w:r>
          </w:p>
        </w:tc>
      </w:tr>
    </w:tbl>
    <w:p w14:paraId="03CAACF8" w14:textId="77777777" w:rsidR="00687A51" w:rsidRDefault="00084C77"/>
    <w:p w14:paraId="115A47F7" w14:textId="77777777" w:rsidR="00687A51" w:rsidRDefault="00084C77" w:rsidP="00687A51">
      <w:r>
        <w:t xml:space="preserve">Module Reken VOort - vmbo </w:t>
      </w:r>
    </w:p>
    <w:tbl>
      <w:tblPr>
        <w:tblW w:w="0" w:type="auto"/>
        <w:tblCellMar>
          <w:left w:w="10" w:type="dxa"/>
          <w:right w:w="10" w:type="dxa"/>
        </w:tblCellMar>
        <w:tblLook w:val="04A0" w:firstRow="1" w:lastRow="0" w:firstColumn="1" w:lastColumn="0" w:noHBand="0" w:noVBand="1"/>
      </w:tblPr>
      <w:tblGrid>
        <w:gridCol w:w="1951"/>
        <w:gridCol w:w="4253"/>
      </w:tblGrid>
      <w:tr w:rsidR="00687A51" w:rsidRPr="00700E0C" w14:paraId="67336BCD" w14:textId="77777777">
        <w:tblPrEx>
          <w:tblCellMar>
            <w:top w:w="0" w:type="dxa"/>
            <w:bottom w:w="0" w:type="dxa"/>
          </w:tblCellMar>
        </w:tblPrEx>
        <w:tc>
          <w:tcPr>
            <w:tcW w:w="1951" w:type="dxa"/>
          </w:tcPr>
          <w:p w14:paraId="4F87861A" w14:textId="77777777" w:rsidR="00687A51" w:rsidRPr="00700E0C" w:rsidRDefault="00084C77" w:rsidP="00687A51">
            <w:r>
              <w:t>Titel</w:t>
            </w:r>
          </w:p>
        </w:tc>
        <w:tc>
          <w:tcPr>
            <w:tcW w:w="4253" w:type="dxa"/>
          </w:tcPr>
          <w:p w14:paraId="1D307634" w14:textId="77777777" w:rsidR="00687A51" w:rsidRPr="00700E0C" w:rsidRDefault="00084C77" w:rsidP="00687A51">
            <w:r>
              <w:t>Supermarkt</w:t>
            </w:r>
          </w:p>
        </w:tc>
      </w:tr>
      <w:tr w:rsidR="00687A51" w:rsidRPr="00700E0C" w14:paraId="2B3A0335" w14:textId="77777777">
        <w:tblPrEx>
          <w:tblCellMar>
            <w:top w:w="0" w:type="dxa"/>
            <w:bottom w:w="0" w:type="dxa"/>
          </w:tblCellMar>
        </w:tblPrEx>
        <w:tc>
          <w:tcPr>
            <w:tcW w:w="1951" w:type="dxa"/>
          </w:tcPr>
          <w:p w14:paraId="3ABB792E" w14:textId="77777777" w:rsidR="00687A51" w:rsidRPr="00700E0C" w:rsidRDefault="00084C77" w:rsidP="00687A51">
            <w:r>
              <w:t>Onderdeel</w:t>
            </w:r>
          </w:p>
        </w:tc>
        <w:tc>
          <w:tcPr>
            <w:tcW w:w="4253" w:type="dxa"/>
          </w:tcPr>
          <w:p w14:paraId="4524AE28" w14:textId="77777777" w:rsidR="00687A51" w:rsidRDefault="00084C77" w:rsidP="00687A51">
            <w:r>
              <w:t>Handleiding</w:t>
            </w:r>
          </w:p>
        </w:tc>
      </w:tr>
      <w:tr w:rsidR="00687A51" w:rsidRPr="00700E0C" w14:paraId="6A6C0D3E" w14:textId="77777777">
        <w:tblPrEx>
          <w:tblCellMar>
            <w:top w:w="0" w:type="dxa"/>
            <w:bottom w:w="0" w:type="dxa"/>
          </w:tblCellMar>
        </w:tblPrEx>
        <w:tc>
          <w:tcPr>
            <w:tcW w:w="1951" w:type="dxa"/>
          </w:tcPr>
          <w:p w14:paraId="6B99D773" w14:textId="77777777" w:rsidR="00687A51" w:rsidRPr="00700E0C" w:rsidRDefault="00084C77" w:rsidP="00687A51">
            <w:r w:rsidRPr="00700E0C">
              <w:t>Sector</w:t>
            </w:r>
          </w:p>
        </w:tc>
        <w:tc>
          <w:tcPr>
            <w:tcW w:w="4253" w:type="dxa"/>
          </w:tcPr>
          <w:p w14:paraId="07EB56C2" w14:textId="77777777" w:rsidR="00687A51" w:rsidRPr="00700E0C" w:rsidRDefault="00084C77" w:rsidP="00687A51">
            <w:r>
              <w:t>Economie - Handel</w:t>
            </w:r>
          </w:p>
        </w:tc>
      </w:tr>
      <w:tr w:rsidR="00687A51" w:rsidRPr="00700E0C" w14:paraId="1872C883" w14:textId="77777777">
        <w:tblPrEx>
          <w:tblCellMar>
            <w:top w:w="0" w:type="dxa"/>
            <w:bottom w:w="0" w:type="dxa"/>
          </w:tblCellMar>
        </w:tblPrEx>
        <w:tc>
          <w:tcPr>
            <w:tcW w:w="1951" w:type="dxa"/>
          </w:tcPr>
          <w:p w14:paraId="4E44E947" w14:textId="77777777" w:rsidR="00687A51" w:rsidRPr="00700E0C" w:rsidRDefault="00084C77" w:rsidP="00687A51">
            <w:r w:rsidRPr="00700E0C">
              <w:t>Versie</w:t>
            </w:r>
          </w:p>
        </w:tc>
        <w:tc>
          <w:tcPr>
            <w:tcW w:w="4253" w:type="dxa"/>
          </w:tcPr>
          <w:p w14:paraId="44B615E5" w14:textId="727E2FD1" w:rsidR="00687A51" w:rsidRPr="00700E0C" w:rsidRDefault="00084C77" w:rsidP="00687A51">
            <w:r>
              <w:t>27-4-2013 (update 18-8-2014)</w:t>
            </w:r>
          </w:p>
        </w:tc>
      </w:tr>
      <w:tr w:rsidR="00687A51" w:rsidRPr="00700E0C" w14:paraId="6F66BE39" w14:textId="77777777">
        <w:tblPrEx>
          <w:tblCellMar>
            <w:top w:w="0" w:type="dxa"/>
            <w:bottom w:w="0" w:type="dxa"/>
          </w:tblCellMar>
        </w:tblPrEx>
        <w:tc>
          <w:tcPr>
            <w:tcW w:w="1951" w:type="dxa"/>
          </w:tcPr>
          <w:p w14:paraId="068306A9" w14:textId="77777777" w:rsidR="00687A51" w:rsidRPr="00700E0C" w:rsidRDefault="00084C77" w:rsidP="00687A51">
            <w:r w:rsidRPr="00700E0C">
              <w:t>Nummer</w:t>
            </w:r>
          </w:p>
        </w:tc>
        <w:tc>
          <w:tcPr>
            <w:tcW w:w="4253" w:type="dxa"/>
          </w:tcPr>
          <w:p w14:paraId="6BA3364B" w14:textId="77777777" w:rsidR="00687A51" w:rsidRPr="00700E0C" w:rsidRDefault="00084C77" w:rsidP="00687A51">
            <w:r>
              <w:t>00421</w:t>
            </w:r>
          </w:p>
        </w:tc>
      </w:tr>
    </w:tbl>
    <w:p w14:paraId="539C8EF6" w14:textId="77777777" w:rsidR="00687A51" w:rsidRDefault="00084C77" w:rsidP="00687A51">
      <w:pPr>
        <w:spacing w:after="200" w:line="276" w:lineRule="auto"/>
      </w:pPr>
    </w:p>
    <w:p w14:paraId="38254FC1" w14:textId="77777777" w:rsidR="001820B2" w:rsidRDefault="00084C77">
      <w:pPr>
        <w:rPr>
          <w:rFonts w:ascii="Cambria" w:eastAsia="Times New Roman" w:hAnsi="Cambria"/>
          <w:b/>
          <w:bCs/>
          <w:color w:val="365F91"/>
          <w:sz w:val="40"/>
          <w:szCs w:val="28"/>
        </w:rPr>
      </w:pPr>
      <w:r>
        <w:br w:type="page"/>
      </w:r>
    </w:p>
    <w:p w14:paraId="0A717788" w14:textId="77777777" w:rsidR="00687A51" w:rsidRDefault="00084C77">
      <w:r>
        <w:lastRenderedPageBreak/>
        <w:t>Colofon</w:t>
      </w:r>
    </w:p>
    <w:p w14:paraId="3E035CC5" w14:textId="77777777" w:rsidR="00687A51" w:rsidRDefault="00084C77">
      <w:r>
        <w:t>Supermarkt (Consumptief breed – economie)</w:t>
      </w:r>
      <w:r>
        <w:t>, handleiding</w:t>
      </w:r>
    </w:p>
    <w:p w14:paraId="220ACC88" w14:textId="77777777" w:rsidR="00687A51" w:rsidRDefault="00084C77">
      <w:r>
        <w:t xml:space="preserve">Auteurs: </w:t>
      </w:r>
    </w:p>
    <w:p w14:paraId="13554484" w14:textId="4105A69A" w:rsidR="00687A51" w:rsidRDefault="00084C77">
      <w:r>
        <w:t xml:space="preserve">Experimenteel materiaal - vmbo: </w:t>
      </w:r>
      <w:r w:rsidRPr="001820B2">
        <w:t>www.fisme.science.uu.nl</w:t>
      </w:r>
      <w:r>
        <w:t>/publicaties/subsets/rekenvoort</w:t>
      </w:r>
    </w:p>
    <w:p w14:paraId="49323DE4" w14:textId="77777777" w:rsidR="00687A51" w:rsidRPr="005B7D1B" w:rsidRDefault="00084C77">
      <w:r w:rsidRPr="003B45C9">
        <w:t>Copyright 2009</w:t>
      </w:r>
      <w:r>
        <w:t>-2013</w:t>
      </w:r>
      <w:r w:rsidRPr="003B45C9">
        <w:t>. NVvW / Freudenthal instituut</w:t>
      </w:r>
    </w:p>
    <w:p w14:paraId="277D27AD" w14:textId="2D17B4FF" w:rsidR="00687A51" w:rsidRPr="003B45C9" w:rsidRDefault="00084C77">
      <w:r>
        <w:t>www.fisme.science.uu.nl/toepassingen/00421</w:t>
      </w:r>
    </w:p>
    <w:p w14:paraId="0767D525" w14:textId="77777777" w:rsidR="00687A51" w:rsidRDefault="00084C77">
      <w:r>
        <w:t>Module</w:t>
      </w:r>
    </w:p>
    <w:p w14:paraId="35688FE2" w14:textId="77777777" w:rsidR="00687A51" w:rsidRPr="00A568FF" w:rsidRDefault="00084C77">
      <w:r w:rsidRPr="00A568FF">
        <w:t xml:space="preserve">Bij de module </w:t>
      </w:r>
      <w:r>
        <w:t xml:space="preserve">Supermarkt </w:t>
      </w:r>
      <w:r w:rsidRPr="00A568FF">
        <w:t xml:space="preserve">hebben we gekozen voor een aantal </w:t>
      </w:r>
      <w:r>
        <w:t xml:space="preserve">herkenbare onderwerpen rondom een supermarkt. </w:t>
      </w:r>
      <w:r w:rsidRPr="00A568FF">
        <w:t xml:space="preserve">Vervolgens is bij elk onderdeel ook extra stof voor oefening toegevoegd. </w:t>
      </w:r>
    </w:p>
    <w:p w14:paraId="0764A7B9" w14:textId="77777777" w:rsidR="00687A51" w:rsidRDefault="00084C77">
      <w:r>
        <w:t>Project</w:t>
      </w:r>
    </w:p>
    <w:p w14:paraId="3B8316C9" w14:textId="77777777" w:rsidR="00687A51" w:rsidRPr="00F56281" w:rsidRDefault="00084C77">
      <w:r w:rsidRPr="00F56281">
        <w:t>Het ministerie van OCW heeft in november 2008 een subsidie verstrekt aan de NVvW voor het ontwikkelen van rekenprogramma's voor:</w:t>
      </w:r>
    </w:p>
    <w:p w14:paraId="2F0DE7CD" w14:textId="77777777" w:rsidR="00687A51" w:rsidRPr="00F56281" w:rsidRDefault="00084C77">
      <w:pPr>
        <w:numPr>
          <w:ilvl w:val="0"/>
          <w:numId w:val="1"/>
        </w:numPr>
      </w:pPr>
      <w:r w:rsidRPr="00F56281">
        <w:t xml:space="preserve">havo 4/5 profiel C&amp;M </w:t>
      </w:r>
    </w:p>
    <w:p w14:paraId="43826197" w14:textId="77777777" w:rsidR="00687A51" w:rsidRPr="00F56281" w:rsidRDefault="00084C77">
      <w:pPr>
        <w:numPr>
          <w:ilvl w:val="0"/>
          <w:numId w:val="1"/>
        </w:numPr>
      </w:pPr>
      <w:r w:rsidRPr="00F56281">
        <w:t xml:space="preserve">vmbo 3/4 voor de sectoren Zorg &amp; Welzijn en Economie </w:t>
      </w:r>
    </w:p>
    <w:p w14:paraId="7BE6A795" w14:textId="77777777" w:rsidR="00687A51" w:rsidRPr="00F56281" w:rsidRDefault="00084C77">
      <w:r w:rsidRPr="00F56281">
        <w:t>Deze programma's worden door de NVvW, in samenwerking met het Freudenthal Instituut en in overleg met andere belanghebbenden, ontwikkeld en getest in de schoolpraktijk tussen janu</w:t>
      </w:r>
      <w:r w:rsidRPr="00F56281">
        <w:t>ari 2009 en juni 2010.</w:t>
      </w:r>
    </w:p>
    <w:p w14:paraId="5AB7F524" w14:textId="77777777" w:rsidR="00687A51" w:rsidRDefault="00084C77">
      <w:r>
        <w:br/>
        <w:t>Vmbo 3/4</w:t>
      </w:r>
    </w:p>
    <w:p w14:paraId="5E444336" w14:textId="77777777" w:rsidR="00687A51" w:rsidRPr="00F56281" w:rsidRDefault="00084C77">
      <w:r w:rsidRPr="00F56281">
        <w:t>In twee sectoren van het vmbo (Zorg en Welzijn en Economie) is er geen verplichting om het vak wiskunde te volgen in de leerjaren 3 en 4</w:t>
      </w:r>
      <w:r>
        <w:t xml:space="preserve">. Reken VOort vmbo stelt zich ten doel een </w:t>
      </w:r>
      <w:r w:rsidRPr="00F56281">
        <w:t xml:space="preserve">zinvol rekenprogramma </w:t>
      </w:r>
      <w:r>
        <w:t xml:space="preserve">te ontwikkelen </w:t>
      </w:r>
      <w:r w:rsidRPr="00F56281">
        <w:t>voor de</w:t>
      </w:r>
      <w:r w:rsidRPr="00F56281">
        <w:t xml:space="preserve"> leerjaren 3 en 4 vmbo van de genoemde sectoren. Binding met de beroepsgerichte sectorvakken is gewenst (wel aangeduid met functioneel rekenen).</w:t>
      </w:r>
    </w:p>
    <w:p w14:paraId="7BD36659" w14:textId="77777777" w:rsidR="00687A51" w:rsidRDefault="00084C77"/>
    <w:p w14:paraId="780A6E92" w14:textId="77777777" w:rsidR="00687A51" w:rsidRDefault="00084C77">
      <w:r>
        <w:t>Projectteam vmbo: Petra Font Freide, Reyndert Guiljam, Dédé de Haan, Vincent Jonker, Gert de Kleuver, Wim Kuip</w:t>
      </w:r>
      <w:r>
        <w:t>ers, Monica Wijers</w:t>
      </w:r>
    </w:p>
    <w:p w14:paraId="4340DC30" w14:textId="77777777" w:rsidR="00687A51" w:rsidRDefault="00084C77"/>
    <w:p w14:paraId="2A4BEEBD" w14:textId="77777777" w:rsidR="00687A51" w:rsidRDefault="00084C77">
      <w:r>
        <w:t xml:space="preserve">Projectscholen: </w:t>
      </w:r>
      <w:r w:rsidRPr="00F56281">
        <w:t>Calv</w:t>
      </w:r>
      <w:r>
        <w:t xml:space="preserve">ijn met Junior, Amsterdam; </w:t>
      </w:r>
      <w:r w:rsidRPr="00F56281">
        <w:t>CC De Populier, Den Haag</w:t>
      </w:r>
      <w:r>
        <w:t xml:space="preserve">; </w:t>
      </w:r>
      <w:r w:rsidRPr="00F56281">
        <w:t>Da Vinci Col</w:t>
      </w:r>
      <w:r>
        <w:t xml:space="preserve">lege, Roosendaal; Trias VMBO, Zaanstreek; </w:t>
      </w:r>
      <w:r w:rsidRPr="00F56281">
        <w:t>Tabor, locati</w:t>
      </w:r>
      <w:r>
        <w:t xml:space="preserve">e d'Ampte, Hoorn; </w:t>
      </w:r>
      <w:r w:rsidRPr="00F56281">
        <w:t>Tabor, locatie Oscar Romero, Hoorn</w:t>
      </w:r>
    </w:p>
    <w:p w14:paraId="3E127F35" w14:textId="77777777" w:rsidR="001820B2" w:rsidRDefault="00084C77"/>
    <w:p w14:paraId="66A6F715" w14:textId="77777777" w:rsidR="001820B2" w:rsidRDefault="00084C77">
      <w:pPr>
        <w:sectPr w:rsidR="001820B2" w:rsidSect="003214DD">
          <w:pgSz w:w="11907" w:h="16840" w:code="9"/>
          <w:pgMar w:top="1440" w:right="1327" w:bottom="1559" w:left="1418" w:header="720" w:footer="720" w:gutter="0"/>
          <w:cols w:space="720"/>
          <w:docGrid w:linePitch="360"/>
        </w:sectPr>
      </w:pPr>
      <w:r>
        <w:t>Wat betreft de h</w:t>
      </w:r>
      <w:r>
        <w:t>andleiding (2013): Met dank aan de studenten van de Hogeschool Utrecht (lerarenopleiding Gezondheidszorg en Welzijn), docent Anke Tollenaar-Hartogensis (en contactpersoon bij wiskunde Gery Gorter).</w:t>
      </w:r>
    </w:p>
    <w:p w14:paraId="2E61D0DF" w14:textId="77777777" w:rsidR="00687A51" w:rsidRPr="004F0A21" w:rsidRDefault="00084C77">
      <w:r>
        <w:lastRenderedPageBreak/>
        <w:t>Supermarkt</w:t>
      </w:r>
    </w:p>
    <w:p w14:paraId="7996D898" w14:textId="77777777" w:rsidR="00687A51" w:rsidRPr="00F56281" w:rsidRDefault="00084C77"/>
    <w:tbl>
      <w:tblPr>
        <w:tblW w:w="0" w:type="auto"/>
        <w:jc w:val="center"/>
        <w:tblCellMar>
          <w:left w:w="10" w:type="dxa"/>
          <w:right w:w="10" w:type="dxa"/>
        </w:tblCellMar>
        <w:tblLook w:val="04A0" w:firstRow="1" w:lastRow="0" w:firstColumn="1" w:lastColumn="0" w:noHBand="0" w:noVBand="1"/>
      </w:tblPr>
      <w:tblGrid>
        <w:gridCol w:w="9182"/>
      </w:tblGrid>
      <w:tr w:rsidR="00687A51" w:rsidRPr="00956960" w14:paraId="58FF5DFF" w14:textId="77777777">
        <w:tblPrEx>
          <w:tblCellMar>
            <w:top w:w="0" w:type="dxa"/>
            <w:bottom w:w="0" w:type="dxa"/>
          </w:tblCellMar>
        </w:tblPrEx>
        <w:trPr>
          <w:jc w:val="center"/>
        </w:trPr>
        <w:tc>
          <w:tcPr>
            <w:tcW w:w="10422" w:type="dxa"/>
          </w:tcPr>
          <w:p w14:paraId="2B003A67" w14:textId="77777777" w:rsidR="00687A51" w:rsidRDefault="00084C77">
            <w:pPr>
              <w:jc w:val="center"/>
            </w:pPr>
            <w:r>
              <w:rPr>
                <w:noProof/>
                <w:lang w:val="en-US" w:eastAsia="nl-NL"/>
              </w:rPr>
              <w:drawing>
                <wp:inline distT="0" distB="0" distL="0" distR="0" wp14:anchorId="084D7C25" wp14:editId="1FA043CD">
                  <wp:extent cx="3810000" cy="2362200"/>
                  <wp:effectExtent l="0" t="0" r="0" b="0"/>
                  <wp:docPr id="46" name="Picture 46" descr="europese_supermarkt_van_de_toekomst_schaphoogte_loopro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uropese_supermarkt_van_de_toekomst_schaphoogte_looproute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0000" cy="2362200"/>
                          </a:xfrm>
                          <a:prstGeom prst="rect">
                            <a:avLst/>
                          </a:prstGeom>
                          <a:noFill/>
                          <a:ln>
                            <a:noFill/>
                          </a:ln>
                        </pic:spPr>
                      </pic:pic>
                    </a:graphicData>
                  </a:graphic>
                </wp:inline>
              </w:drawing>
            </w:r>
          </w:p>
          <w:p w14:paraId="42CD4C92" w14:textId="77777777" w:rsidR="00687A51" w:rsidRPr="00987DF0" w:rsidRDefault="00084C77">
            <w:pPr>
              <w:jc w:val="center"/>
            </w:pPr>
          </w:p>
        </w:tc>
      </w:tr>
    </w:tbl>
    <w:p w14:paraId="57C5DB1F" w14:textId="77777777" w:rsidR="00687A51" w:rsidRDefault="00084C77"/>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left w:w="10" w:type="dxa"/>
          <w:bottom w:w="113" w:type="dxa"/>
          <w:right w:w="10" w:type="dxa"/>
        </w:tblCellMar>
        <w:tblLook w:val="04A0" w:firstRow="1" w:lastRow="0" w:firstColumn="1" w:lastColumn="0" w:noHBand="0" w:noVBand="1"/>
      </w:tblPr>
      <w:tblGrid>
        <w:gridCol w:w="8755"/>
      </w:tblGrid>
      <w:tr w:rsidR="00687A51" w:rsidRPr="00956960" w14:paraId="6B3E5E2D" w14:textId="77777777">
        <w:trPr>
          <w:jc w:val="center"/>
        </w:trPr>
        <w:tc>
          <w:tcPr>
            <w:tcW w:w="8755" w:type="dxa"/>
            <w:tcBorders>
              <w:top w:val="single" w:sz="4" w:space="0" w:color="4F81BD"/>
              <w:left w:val="single" w:sz="4" w:space="0" w:color="4F81BD"/>
              <w:bottom w:val="single" w:sz="4" w:space="0" w:color="4F81BD"/>
              <w:right w:val="single" w:sz="4" w:space="0" w:color="4F81BD"/>
            </w:tcBorders>
          </w:tcPr>
          <w:p w14:paraId="5C742C25" w14:textId="77777777" w:rsidR="0004686C" w:rsidRDefault="00084C77" w:rsidP="00687A51">
            <w:r>
              <w:t xml:space="preserve">In een supermarkt is veel te zien en te ontdekken. Als klant, maar ook als vakkenvuller heb je te maken met looproutes: waar staat alles en hoe loop ik handig door de winkel? Passend en karren door de gangpaden? </w:t>
            </w:r>
          </w:p>
          <w:p w14:paraId="6FCE7941" w14:textId="77777777" w:rsidR="0004686C" w:rsidRDefault="00084C77" w:rsidP="00687A51"/>
          <w:p w14:paraId="5F0EAF71" w14:textId="77777777" w:rsidR="0004686C" w:rsidRDefault="00084C77" w:rsidP="00687A51">
            <w:r>
              <w:t>In het magazijn blijken de kratten heel bi</w:t>
            </w:r>
            <w:r>
              <w:t>jzondere afmetingen te hebben.</w:t>
            </w:r>
          </w:p>
          <w:p w14:paraId="516D7391" w14:textId="77777777" w:rsidR="0004686C" w:rsidRDefault="00084C77" w:rsidP="00687A51">
            <w:r>
              <w:t>Bij de kassa heb je te maken met geld: wat kost het? Wat geef je terug?</w:t>
            </w:r>
          </w:p>
          <w:p w14:paraId="6EF762A1" w14:textId="77777777" w:rsidR="0004686C" w:rsidRDefault="00084C77" w:rsidP="00687A51">
            <w:r>
              <w:t>De kassa’s houden ook de voorraad bij.</w:t>
            </w:r>
          </w:p>
          <w:p w14:paraId="238FBC57" w14:textId="77777777" w:rsidR="0004686C" w:rsidRDefault="00084C77" w:rsidP="00687A51"/>
          <w:p w14:paraId="5C392733" w14:textId="77777777" w:rsidR="0004686C" w:rsidRDefault="00084C77" w:rsidP="00687A51">
            <w:r>
              <w:t>Supermarkten zijn natuurlijk ook geïnteresseerd in hun klanten: wat weten ze daar allemaal over?</w:t>
            </w:r>
          </w:p>
          <w:p w14:paraId="17A1C851" w14:textId="77777777" w:rsidR="0004686C" w:rsidRDefault="00084C77" w:rsidP="00687A51"/>
          <w:p w14:paraId="348E7769" w14:textId="77777777" w:rsidR="00687A51" w:rsidRDefault="00084C77" w:rsidP="00687A51">
            <w:r>
              <w:t>Deze module gaa</w:t>
            </w:r>
            <w:r>
              <w:t xml:space="preserve">t over de supermarkt. Je ontdekt wat er allemaal aan rekenen en wiskunde in zit. </w:t>
            </w:r>
          </w:p>
          <w:p w14:paraId="5887C285" w14:textId="77777777" w:rsidR="00687A51" w:rsidRPr="00A568FF" w:rsidRDefault="00084C77" w:rsidP="00687A51"/>
        </w:tc>
      </w:tr>
    </w:tbl>
    <w:p w14:paraId="52AFD9D6" w14:textId="77777777" w:rsidR="00687A51" w:rsidRDefault="00084C77" w:rsidP="00687A51"/>
    <w:p w14:paraId="3F44B963" w14:textId="77777777" w:rsidR="00687A51" w:rsidRPr="0030557C" w:rsidRDefault="00084C77" w:rsidP="00687A51"/>
    <w:p w14:paraId="4A88F237" w14:textId="77777777" w:rsidR="00687A51" w:rsidRPr="004F0A21" w:rsidRDefault="00084C77">
      <w:r>
        <w:br w:type="page"/>
      </w:r>
      <w:r>
        <w:lastRenderedPageBreak/>
        <w:t>1 – De winkel verkennen</w:t>
      </w:r>
    </w:p>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49C0B7EC" w14:textId="77777777">
        <w:tblPrEx>
          <w:tblCellMar>
            <w:top w:w="0" w:type="dxa"/>
            <w:bottom w:w="0" w:type="dxa"/>
          </w:tblCellMar>
        </w:tblPrEx>
        <w:tc>
          <w:tcPr>
            <w:tcW w:w="534" w:type="dxa"/>
          </w:tcPr>
          <w:p w14:paraId="02C10D5D" w14:textId="77777777" w:rsidR="00687A51" w:rsidRPr="00700E0C" w:rsidRDefault="00084C77"/>
        </w:tc>
        <w:tc>
          <w:tcPr>
            <w:tcW w:w="8930" w:type="dxa"/>
          </w:tcPr>
          <w:p w14:paraId="432A530B" w14:textId="77777777" w:rsidR="00687A51" w:rsidRPr="008F13C1" w:rsidRDefault="00084C77" w:rsidP="00687A51">
            <w:r>
              <w:t xml:space="preserve">Op de plattegrond zie je de buitenmuren en de indeling met alle verschillende schappen (dat zijn de planken met de winkelvoorraden).  </w:t>
            </w:r>
          </w:p>
        </w:tc>
      </w:tr>
      <w:tr w:rsidR="00687A51" w:rsidRPr="008F13C1" w14:paraId="71602730" w14:textId="77777777">
        <w:tblPrEx>
          <w:tblCellMar>
            <w:top w:w="0" w:type="dxa"/>
            <w:bottom w:w="0" w:type="dxa"/>
          </w:tblCellMar>
        </w:tblPrEx>
        <w:tc>
          <w:tcPr>
            <w:tcW w:w="534" w:type="dxa"/>
          </w:tcPr>
          <w:p w14:paraId="015CAAEF" w14:textId="77777777" w:rsidR="00687A51" w:rsidRPr="008F13C1" w:rsidRDefault="00084C77"/>
        </w:tc>
        <w:tc>
          <w:tcPr>
            <w:tcW w:w="8930" w:type="dxa"/>
          </w:tcPr>
          <w:p w14:paraId="5B165044" w14:textId="77777777" w:rsidR="00687A51" w:rsidRPr="008F13C1" w:rsidRDefault="00084C77" w:rsidP="00687A51"/>
          <w:p w14:paraId="02121873" w14:textId="77777777" w:rsidR="00687A51" w:rsidRDefault="00084C77" w:rsidP="00687A51">
            <w:r>
              <w:t xml:space="preserve">Geef </w:t>
            </w:r>
            <w:r>
              <w:t>in de plattegrond met letters aan:</w:t>
            </w:r>
          </w:p>
          <w:p w14:paraId="0B40A742" w14:textId="77777777" w:rsidR="00687A51" w:rsidRDefault="00084C77" w:rsidP="00687A51">
            <w:pPr>
              <w:numPr>
                <w:ilvl w:val="0"/>
                <w:numId w:val="2"/>
              </w:numPr>
            </w:pPr>
            <w:r>
              <w:t>de groente- en fruitafdeling</w:t>
            </w:r>
          </w:p>
          <w:p w14:paraId="4A5D3A4A" w14:textId="77777777" w:rsidR="00687A51" w:rsidRDefault="00084C77" w:rsidP="00687A51">
            <w:pPr>
              <w:numPr>
                <w:ilvl w:val="0"/>
                <w:numId w:val="2"/>
              </w:numPr>
            </w:pPr>
            <w:r>
              <w:t>de kaasafdeling</w:t>
            </w:r>
          </w:p>
          <w:p w14:paraId="7591F2E6" w14:textId="77777777" w:rsidR="00687A51" w:rsidRDefault="00084C77" w:rsidP="00687A51">
            <w:pPr>
              <w:numPr>
                <w:ilvl w:val="0"/>
                <w:numId w:val="2"/>
              </w:numPr>
            </w:pPr>
            <w:r>
              <w:t>het schap met chips</w:t>
            </w:r>
          </w:p>
          <w:p w14:paraId="7B206427" w14:textId="77777777" w:rsidR="00687A51" w:rsidRDefault="00084C77" w:rsidP="00687A51">
            <w:pPr>
              <w:numPr>
                <w:ilvl w:val="0"/>
                <w:numId w:val="2"/>
              </w:numPr>
            </w:pPr>
            <w:r>
              <w:t>de zuivelafdeling</w:t>
            </w:r>
          </w:p>
          <w:p w14:paraId="24AF1D16" w14:textId="77777777" w:rsidR="00687A51" w:rsidRDefault="00084C77" w:rsidP="00687A51">
            <w:pPr>
              <w:numPr>
                <w:ilvl w:val="0"/>
                <w:numId w:val="2"/>
              </w:numPr>
            </w:pPr>
            <w:r>
              <w:t>het personeelsdeel</w:t>
            </w:r>
          </w:p>
          <w:p w14:paraId="6CFBA4A3" w14:textId="77777777" w:rsidR="00687A51" w:rsidRDefault="00084C77" w:rsidP="00687A51">
            <w:pPr>
              <w:numPr>
                <w:ilvl w:val="0"/>
                <w:numId w:val="2"/>
              </w:numPr>
            </w:pPr>
            <w:r>
              <w:t>de goederenontvangst, waar vrachtwagens de voorraden kunnen afleveren</w:t>
            </w:r>
          </w:p>
          <w:p w14:paraId="0CE804A4" w14:textId="77777777" w:rsidR="00687A51" w:rsidRDefault="00084C77" w:rsidP="00687A51">
            <w:pPr>
              <w:numPr>
                <w:ilvl w:val="0"/>
                <w:numId w:val="2"/>
              </w:numPr>
            </w:pPr>
            <w:r>
              <w:t>het magazijn, waar de voorraden opgeslagen worden</w:t>
            </w:r>
          </w:p>
          <w:p w14:paraId="3C06D222" w14:textId="77777777" w:rsidR="00687A51" w:rsidRDefault="00084C77" w:rsidP="00687A51">
            <w:pPr>
              <w:numPr>
                <w:ilvl w:val="0"/>
                <w:numId w:val="2"/>
              </w:numPr>
            </w:pPr>
            <w:r>
              <w:t>de kassa’s</w:t>
            </w:r>
          </w:p>
          <w:p w14:paraId="6CB831EC" w14:textId="77777777" w:rsidR="003214DD" w:rsidRPr="003214DD" w:rsidRDefault="00084C77" w:rsidP="003214DD">
            <w:r>
              <w:rPr>
                <w:noProof/>
                <w:lang w:val="en-US" w:eastAsia="nl-NL"/>
              </w:rPr>
              <w:drawing>
                <wp:inline distT="0" distB="0" distL="0" distR="0" wp14:anchorId="6255D754" wp14:editId="123292C7">
                  <wp:extent cx="4812658" cy="493084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tegrond_letters.jpg"/>
                          <pic:cNvPicPr/>
                        </pic:nvPicPr>
                        <pic:blipFill>
                          <a:blip r:embed="rId10">
                            <a:extLst>
                              <a:ext uri="{28A0092B-C50C-407E-A947-70E740481C1C}">
                                <a14:useLocalDpi xmlns:a14="http://schemas.microsoft.com/office/drawing/2010/main" val="0"/>
                              </a:ext>
                            </a:extLst>
                          </a:blip>
                          <a:stretch>
                            <a:fillRect/>
                          </a:stretch>
                        </pic:blipFill>
                        <pic:spPr>
                          <a:xfrm>
                            <a:off x="0" y="0"/>
                            <a:ext cx="4813174" cy="4931377"/>
                          </a:xfrm>
                          <a:prstGeom prst="rect">
                            <a:avLst/>
                          </a:prstGeom>
                        </pic:spPr>
                      </pic:pic>
                    </a:graphicData>
                  </a:graphic>
                </wp:inline>
              </w:drawing>
            </w:r>
          </w:p>
        </w:tc>
      </w:tr>
    </w:tbl>
    <w:p w14:paraId="10CC5167" w14:textId="77777777" w:rsidR="00450259" w:rsidRDefault="00084C77" w:rsidP="00687A51">
      <w:pPr>
        <w:rPr>
          <w:b/>
          <w:color w:val="FF0000"/>
        </w:rPr>
      </w:pPr>
    </w:p>
    <w:p w14:paraId="095BA4BA" w14:textId="77777777" w:rsidR="00B05DFB" w:rsidRPr="00847EF5"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567F0013" w14:textId="77777777">
        <w:tblPrEx>
          <w:tblCellMar>
            <w:top w:w="0" w:type="dxa"/>
            <w:bottom w:w="0" w:type="dxa"/>
          </w:tblCellMar>
        </w:tblPrEx>
        <w:tc>
          <w:tcPr>
            <w:tcW w:w="534" w:type="dxa"/>
          </w:tcPr>
          <w:p w14:paraId="1BCB31EA" w14:textId="77777777" w:rsidR="00687A51" w:rsidRPr="00700E0C" w:rsidRDefault="00084C77" w:rsidP="00687A51"/>
        </w:tc>
        <w:tc>
          <w:tcPr>
            <w:tcW w:w="8930" w:type="dxa"/>
          </w:tcPr>
          <w:p w14:paraId="5D469647" w14:textId="77777777" w:rsidR="00687A51" w:rsidRDefault="00084C77" w:rsidP="00687A51">
            <w:r>
              <w:t>Je moet het volgende boodschappenlijstje afwerken:</w:t>
            </w:r>
          </w:p>
          <w:p w14:paraId="78000B70" w14:textId="77777777" w:rsidR="00687A51" w:rsidRDefault="00084C77" w:rsidP="00687A51">
            <w:r>
              <w:rPr>
                <w:noProof/>
                <w:lang w:val="en-US" w:eastAsia="nl-NL"/>
              </w:rPr>
              <w:lastRenderedPageBreak/>
              <w:drawing>
                <wp:inline distT="0" distB="0" distL="0" distR="0" wp14:anchorId="393586EE" wp14:editId="5586197F">
                  <wp:extent cx="1828800" cy="1895475"/>
                  <wp:effectExtent l="19050" t="0" r="0" b="0"/>
                  <wp:docPr id="3" name="Afbeelding 3" descr="brief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riefje"/>
                          <pic:cNvPicPr>
                            <a:picLocks noChangeAspect="1" noChangeArrowheads="1"/>
                          </pic:cNvPicPr>
                        </pic:nvPicPr>
                        <pic:blipFill>
                          <a:blip r:embed="rId11" cstate="print"/>
                          <a:srcRect/>
                          <a:stretch>
                            <a:fillRect/>
                          </a:stretch>
                        </pic:blipFill>
                        <pic:spPr bwMode="auto">
                          <a:xfrm>
                            <a:off x="0" y="0"/>
                            <a:ext cx="1828800" cy="1895475"/>
                          </a:xfrm>
                          <a:prstGeom prst="rect">
                            <a:avLst/>
                          </a:prstGeom>
                          <a:noFill/>
                          <a:ln w="9525">
                            <a:noFill/>
                            <a:miter lim="800000"/>
                            <a:headEnd/>
                            <a:tailEnd/>
                          </a:ln>
                        </pic:spPr>
                      </pic:pic>
                    </a:graphicData>
                  </a:graphic>
                </wp:inline>
              </w:drawing>
            </w:r>
          </w:p>
          <w:p w14:paraId="34C3CC3D" w14:textId="77777777" w:rsidR="00687A51" w:rsidRPr="007A4F65" w:rsidRDefault="00084C77" w:rsidP="00687A51">
            <w:pPr>
              <w:rPr>
                <w:color w:val="FF0000"/>
              </w:rPr>
            </w:pPr>
          </w:p>
        </w:tc>
      </w:tr>
      <w:tr w:rsidR="00687A51" w:rsidRPr="00956960" w14:paraId="19EE591F" w14:textId="77777777">
        <w:tblPrEx>
          <w:tblCellMar>
            <w:top w:w="0" w:type="dxa"/>
            <w:bottom w:w="0" w:type="dxa"/>
          </w:tblCellMar>
        </w:tblPrEx>
        <w:tc>
          <w:tcPr>
            <w:tcW w:w="534" w:type="dxa"/>
          </w:tcPr>
          <w:p w14:paraId="6132B06B" w14:textId="77777777" w:rsidR="00687A51" w:rsidRPr="008F13C1" w:rsidRDefault="00084C77" w:rsidP="00687A51">
            <w:r>
              <w:lastRenderedPageBreak/>
              <w:t>a.</w:t>
            </w:r>
          </w:p>
        </w:tc>
        <w:tc>
          <w:tcPr>
            <w:tcW w:w="8930" w:type="dxa"/>
          </w:tcPr>
          <w:p w14:paraId="70A6D8B4" w14:textId="77777777" w:rsidR="00687A51" w:rsidRDefault="00084C77" w:rsidP="00687A51">
            <w:r>
              <w:t>Teken in de plattegrond een handige looproute. Zorg dat je niet steeds heen en weer hoeft.</w:t>
            </w:r>
          </w:p>
          <w:p w14:paraId="4BD45771" w14:textId="77777777" w:rsidR="003214DD" w:rsidRDefault="00084C77" w:rsidP="00687A51">
            <w:r>
              <w:rPr>
                <w:noProof/>
                <w:lang w:val="en-US" w:eastAsia="nl-NL"/>
              </w:rPr>
              <w:drawing>
                <wp:inline distT="0" distB="0" distL="0" distR="0" wp14:anchorId="148D1074" wp14:editId="02BCFA87">
                  <wp:extent cx="4228421" cy="526851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tegrond_looproute.jpg"/>
                          <pic:cNvPicPr/>
                        </pic:nvPicPr>
                        <pic:blipFill>
                          <a:blip r:embed="rId12">
                            <a:extLst>
                              <a:ext uri="{28A0092B-C50C-407E-A947-70E740481C1C}">
                                <a14:useLocalDpi xmlns:a14="http://schemas.microsoft.com/office/drawing/2010/main" val="0"/>
                              </a:ext>
                            </a:extLst>
                          </a:blip>
                          <a:stretch>
                            <a:fillRect/>
                          </a:stretch>
                        </pic:blipFill>
                        <pic:spPr>
                          <a:xfrm>
                            <a:off x="0" y="0"/>
                            <a:ext cx="4228421" cy="5268515"/>
                          </a:xfrm>
                          <a:prstGeom prst="rect">
                            <a:avLst/>
                          </a:prstGeom>
                        </pic:spPr>
                      </pic:pic>
                    </a:graphicData>
                  </a:graphic>
                </wp:inline>
              </w:drawing>
            </w:r>
          </w:p>
          <w:p w14:paraId="2C2B732D" w14:textId="77777777" w:rsidR="00F13E5E" w:rsidRPr="00F13E5E" w:rsidRDefault="00084C77" w:rsidP="003214DD">
            <w:pPr>
              <w:rPr>
                <w:b/>
              </w:rPr>
            </w:pPr>
          </w:p>
        </w:tc>
      </w:tr>
      <w:tr w:rsidR="00687A51" w:rsidRPr="00F13E5E" w14:paraId="20776DC3" w14:textId="77777777">
        <w:tblPrEx>
          <w:tblCellMar>
            <w:top w:w="0" w:type="dxa"/>
            <w:bottom w:w="0" w:type="dxa"/>
          </w:tblCellMar>
        </w:tblPrEx>
        <w:tc>
          <w:tcPr>
            <w:tcW w:w="534" w:type="dxa"/>
          </w:tcPr>
          <w:p w14:paraId="67DDB095" w14:textId="77777777" w:rsidR="00687A51" w:rsidRPr="008F13C1" w:rsidRDefault="00084C77" w:rsidP="00687A51">
            <w:r>
              <w:t>b.</w:t>
            </w:r>
          </w:p>
        </w:tc>
        <w:tc>
          <w:tcPr>
            <w:tcW w:w="8930" w:type="dxa"/>
          </w:tcPr>
          <w:p w14:paraId="3ECC386B" w14:textId="77777777" w:rsidR="00687A51" w:rsidRDefault="00084C77" w:rsidP="00687A51">
            <w:r>
              <w:t xml:space="preserve">Zet de volgende spullen in de goede volgorde op het lijstje, zodat je ze volgens een vaste </w:t>
            </w:r>
            <w:r>
              <w:t xml:space="preserve">handige </w:t>
            </w:r>
            <w:r>
              <w:t>looproute kunt pakken:</w:t>
            </w:r>
          </w:p>
          <w:p w14:paraId="3B9D371D" w14:textId="77777777" w:rsidR="003214DD" w:rsidRDefault="00084C77" w:rsidP="003214DD">
            <w:pPr>
              <w:numPr>
                <w:ilvl w:val="0"/>
                <w:numId w:val="3"/>
              </w:numPr>
            </w:pPr>
            <w:r>
              <w:t>Worteltjes</w:t>
            </w:r>
          </w:p>
          <w:p w14:paraId="19583000" w14:textId="77777777" w:rsidR="003214DD" w:rsidRDefault="00084C77" w:rsidP="003214DD">
            <w:pPr>
              <w:numPr>
                <w:ilvl w:val="0"/>
                <w:numId w:val="3"/>
              </w:numPr>
            </w:pPr>
            <w:r>
              <w:t>Sinaasappels</w:t>
            </w:r>
          </w:p>
          <w:p w14:paraId="67362905" w14:textId="77777777" w:rsidR="003214DD" w:rsidRDefault="00084C77" w:rsidP="003214DD">
            <w:pPr>
              <w:numPr>
                <w:ilvl w:val="0"/>
                <w:numId w:val="3"/>
              </w:numPr>
            </w:pPr>
            <w:r>
              <w:lastRenderedPageBreak/>
              <w:t>Vlees</w:t>
            </w:r>
          </w:p>
          <w:p w14:paraId="23D0876D" w14:textId="77777777" w:rsidR="003214DD" w:rsidRDefault="00084C77" w:rsidP="003214DD">
            <w:pPr>
              <w:numPr>
                <w:ilvl w:val="0"/>
                <w:numId w:val="3"/>
              </w:numPr>
            </w:pPr>
            <w:r>
              <w:t>Olie</w:t>
            </w:r>
          </w:p>
          <w:p w14:paraId="11E81593" w14:textId="77777777" w:rsidR="003214DD" w:rsidRDefault="00084C77" w:rsidP="003214DD">
            <w:pPr>
              <w:numPr>
                <w:ilvl w:val="0"/>
                <w:numId w:val="3"/>
              </w:numPr>
            </w:pPr>
            <w:r>
              <w:t>Soep</w:t>
            </w:r>
          </w:p>
          <w:p w14:paraId="0F906BFE" w14:textId="77777777" w:rsidR="003214DD" w:rsidRDefault="00084C77" w:rsidP="003214DD">
            <w:pPr>
              <w:numPr>
                <w:ilvl w:val="0"/>
                <w:numId w:val="3"/>
              </w:numPr>
            </w:pPr>
            <w:r>
              <w:t>Kaas</w:t>
            </w:r>
          </w:p>
          <w:p w14:paraId="328B9C9B" w14:textId="77777777" w:rsidR="003214DD" w:rsidRDefault="00084C77" w:rsidP="003214DD">
            <w:pPr>
              <w:numPr>
                <w:ilvl w:val="0"/>
                <w:numId w:val="3"/>
              </w:numPr>
            </w:pPr>
            <w:r>
              <w:t>Cola</w:t>
            </w:r>
          </w:p>
          <w:p w14:paraId="3103BC07" w14:textId="77777777" w:rsidR="003214DD" w:rsidRDefault="00084C77" w:rsidP="003214DD">
            <w:pPr>
              <w:numPr>
                <w:ilvl w:val="0"/>
                <w:numId w:val="3"/>
              </w:numPr>
            </w:pPr>
            <w:r>
              <w:t>Ontbijtkoek</w:t>
            </w:r>
          </w:p>
          <w:p w14:paraId="77512A96" w14:textId="77777777" w:rsidR="003214DD" w:rsidRDefault="00084C77" w:rsidP="003214DD">
            <w:pPr>
              <w:numPr>
                <w:ilvl w:val="0"/>
                <w:numId w:val="3"/>
              </w:numPr>
            </w:pPr>
            <w:r>
              <w:t>Snoep</w:t>
            </w:r>
          </w:p>
          <w:p w14:paraId="7FDBB8B8" w14:textId="77777777" w:rsidR="003214DD" w:rsidRDefault="00084C77" w:rsidP="003214DD">
            <w:pPr>
              <w:numPr>
                <w:ilvl w:val="0"/>
                <w:numId w:val="3"/>
              </w:numPr>
            </w:pPr>
            <w:r>
              <w:t>Melk</w:t>
            </w:r>
          </w:p>
          <w:p w14:paraId="2B4A7157" w14:textId="77777777" w:rsidR="003214DD" w:rsidRDefault="00084C77" w:rsidP="003214DD">
            <w:pPr>
              <w:numPr>
                <w:ilvl w:val="0"/>
                <w:numId w:val="3"/>
              </w:numPr>
            </w:pPr>
            <w:r>
              <w:t>Gezichtcrème</w:t>
            </w:r>
          </w:p>
          <w:p w14:paraId="61EAF23E" w14:textId="77777777" w:rsidR="003214DD" w:rsidRDefault="00084C77" w:rsidP="003214DD">
            <w:pPr>
              <w:numPr>
                <w:ilvl w:val="0"/>
                <w:numId w:val="3"/>
              </w:numPr>
            </w:pPr>
            <w:r>
              <w:t>Schoonmaakmiddel</w:t>
            </w:r>
          </w:p>
          <w:p w14:paraId="0D5C13FC" w14:textId="77777777" w:rsidR="00687A51" w:rsidRPr="003214DD" w:rsidRDefault="00084C77" w:rsidP="00687A51">
            <w:pPr>
              <w:numPr>
                <w:ilvl w:val="0"/>
                <w:numId w:val="3"/>
              </w:numPr>
            </w:pPr>
            <w:r>
              <w:t>Wasmiddel</w:t>
            </w:r>
          </w:p>
        </w:tc>
      </w:tr>
    </w:tbl>
    <w:p w14:paraId="20BA82B2" w14:textId="77777777" w:rsidR="00450259"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450259" w:rsidRPr="00956960" w14:paraId="66E14AE9" w14:textId="77777777" w:rsidTr="00540086">
        <w:tblPrEx>
          <w:tblCellMar>
            <w:top w:w="0" w:type="dxa"/>
            <w:bottom w:w="0" w:type="dxa"/>
          </w:tblCellMar>
        </w:tblPrEx>
        <w:tc>
          <w:tcPr>
            <w:tcW w:w="534" w:type="dxa"/>
          </w:tcPr>
          <w:p w14:paraId="2E34AAA0" w14:textId="77777777" w:rsidR="00450259" w:rsidRPr="00700E0C" w:rsidRDefault="00084C77" w:rsidP="00540086"/>
        </w:tc>
        <w:tc>
          <w:tcPr>
            <w:tcW w:w="8930" w:type="dxa"/>
          </w:tcPr>
          <w:p w14:paraId="35828C4D" w14:textId="77777777" w:rsidR="00450259" w:rsidRDefault="00084C77" w:rsidP="00540086">
            <w:r>
              <w:t xml:space="preserve">Kunnen twee </w:t>
            </w:r>
            <w:r>
              <w:t>winkelwagens elkaar passeren in het gangpad?</w:t>
            </w:r>
          </w:p>
          <w:p w14:paraId="6C4D2715" w14:textId="77777777" w:rsidR="00450259" w:rsidRPr="0080494B" w:rsidRDefault="00084C77" w:rsidP="00540086">
            <w:r>
              <w:t>Leg uit hoe je dit uitgevonden hebt!</w:t>
            </w:r>
          </w:p>
        </w:tc>
      </w:tr>
      <w:tr w:rsidR="00450259" w:rsidRPr="00956960" w14:paraId="76BC77E3" w14:textId="77777777" w:rsidTr="00540086">
        <w:tblPrEx>
          <w:tblCellMar>
            <w:top w:w="0" w:type="dxa"/>
            <w:bottom w:w="0" w:type="dxa"/>
          </w:tblCellMar>
        </w:tblPrEx>
        <w:tc>
          <w:tcPr>
            <w:tcW w:w="534" w:type="dxa"/>
          </w:tcPr>
          <w:p w14:paraId="6C03B744" w14:textId="77777777" w:rsidR="00450259" w:rsidRPr="008F13C1" w:rsidRDefault="00084C77" w:rsidP="00540086"/>
        </w:tc>
        <w:tc>
          <w:tcPr>
            <w:tcW w:w="8930" w:type="dxa"/>
          </w:tcPr>
          <w:p w14:paraId="659A97BF" w14:textId="77777777" w:rsidR="00450259" w:rsidRPr="00C20437" w:rsidRDefault="00084C77" w:rsidP="003214DD">
            <w:pPr>
              <w:rPr>
                <w:b/>
                <w:color w:val="FF0000"/>
              </w:rPr>
            </w:pPr>
            <w:r w:rsidRPr="00C20437">
              <w:rPr>
                <w:b/>
                <w:color w:val="FF0000"/>
              </w:rPr>
              <w:t>Ja, want het pad waar de wagen</w:t>
            </w:r>
            <w:r>
              <w:rPr>
                <w:b/>
                <w:color w:val="FF0000"/>
              </w:rPr>
              <w:t>s</w:t>
            </w:r>
            <w:r w:rsidRPr="00C20437">
              <w:rPr>
                <w:b/>
                <w:color w:val="FF0000"/>
              </w:rPr>
              <w:t xml:space="preserve"> doorheen moeten bij het </w:t>
            </w:r>
            <w:r>
              <w:rPr>
                <w:b/>
                <w:color w:val="FF0000"/>
              </w:rPr>
              <w:t>binnenkomen</w:t>
            </w:r>
            <w:r w:rsidRPr="00C20437">
              <w:rPr>
                <w:b/>
                <w:color w:val="FF0000"/>
              </w:rPr>
              <w:t xml:space="preserve"> van de winkel is smaller dan de helft van een gangpad.</w:t>
            </w:r>
          </w:p>
        </w:tc>
      </w:tr>
    </w:tbl>
    <w:p w14:paraId="3750492F" w14:textId="77777777" w:rsidR="00450259" w:rsidRPr="00847EF5"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19D5AF7A" w14:textId="77777777">
        <w:tblPrEx>
          <w:tblCellMar>
            <w:top w:w="0" w:type="dxa"/>
            <w:bottom w:w="0" w:type="dxa"/>
          </w:tblCellMar>
        </w:tblPrEx>
        <w:tc>
          <w:tcPr>
            <w:tcW w:w="534" w:type="dxa"/>
          </w:tcPr>
          <w:p w14:paraId="1E146485" w14:textId="77777777" w:rsidR="00687A51" w:rsidRPr="00700E0C" w:rsidRDefault="00084C77" w:rsidP="00687A51"/>
        </w:tc>
        <w:tc>
          <w:tcPr>
            <w:tcW w:w="8930" w:type="dxa"/>
          </w:tcPr>
          <w:p w14:paraId="0F6110FF" w14:textId="77777777" w:rsidR="00687A51" w:rsidRPr="0080494B" w:rsidRDefault="00084C77" w:rsidP="00687A51">
            <w:r>
              <w:t xml:space="preserve">Waarom is er bij het vlees, en de kaas, meer ruimte dan in de gangpaden tussen de schappen, denk je? </w:t>
            </w:r>
          </w:p>
        </w:tc>
      </w:tr>
      <w:tr w:rsidR="00687A51" w:rsidRPr="00F13E5E" w14:paraId="3E530960" w14:textId="77777777">
        <w:tblPrEx>
          <w:tblCellMar>
            <w:top w:w="0" w:type="dxa"/>
            <w:bottom w:w="0" w:type="dxa"/>
          </w:tblCellMar>
        </w:tblPrEx>
        <w:tc>
          <w:tcPr>
            <w:tcW w:w="534" w:type="dxa"/>
          </w:tcPr>
          <w:p w14:paraId="35B98E92" w14:textId="77777777" w:rsidR="00687A51" w:rsidRPr="008F13C1" w:rsidRDefault="00084C77" w:rsidP="00687A51"/>
        </w:tc>
        <w:tc>
          <w:tcPr>
            <w:tcW w:w="8930" w:type="dxa"/>
          </w:tcPr>
          <w:p w14:paraId="2A9F5A2C" w14:textId="77777777" w:rsidR="00F13E5E" w:rsidRPr="003214DD" w:rsidRDefault="00084C77" w:rsidP="003214DD">
            <w:pPr>
              <w:rPr>
                <w:b/>
                <w:color w:val="FF0000"/>
              </w:rPr>
            </w:pPr>
            <w:r>
              <w:rPr>
                <w:b/>
                <w:color w:val="FF0000"/>
              </w:rPr>
              <w:t>Hier staan mensen te wachten (met hun wagentje) omdat zij vlees/kaas laten wegen/afsnijden en verpakken</w:t>
            </w:r>
            <w:r w:rsidRPr="00C20437">
              <w:rPr>
                <w:b/>
                <w:color w:val="FF0000"/>
              </w:rPr>
              <w:t>.</w:t>
            </w:r>
          </w:p>
        </w:tc>
      </w:tr>
    </w:tbl>
    <w:p w14:paraId="129B74FB" w14:textId="77777777" w:rsidR="00450259" w:rsidRDefault="00084C77" w:rsidP="00687A51"/>
    <w:tbl>
      <w:tblPr>
        <w:tblW w:w="9288" w:type="dxa"/>
        <w:tblLayout w:type="fixed"/>
        <w:tblCellMar>
          <w:left w:w="10" w:type="dxa"/>
          <w:right w:w="10" w:type="dxa"/>
        </w:tblCellMar>
        <w:tblLook w:val="04A0" w:firstRow="1" w:lastRow="0" w:firstColumn="1" w:lastColumn="0" w:noHBand="0" w:noVBand="1"/>
      </w:tblPr>
      <w:tblGrid>
        <w:gridCol w:w="534"/>
        <w:gridCol w:w="8754"/>
      </w:tblGrid>
      <w:tr w:rsidR="00687A51" w:rsidRPr="00956960" w14:paraId="7DB579C7" w14:textId="77777777">
        <w:tblPrEx>
          <w:tblCellMar>
            <w:top w:w="0" w:type="dxa"/>
            <w:bottom w:w="0" w:type="dxa"/>
          </w:tblCellMar>
        </w:tblPrEx>
        <w:tc>
          <w:tcPr>
            <w:tcW w:w="534" w:type="dxa"/>
          </w:tcPr>
          <w:p w14:paraId="70E37123" w14:textId="77777777" w:rsidR="00687A51" w:rsidRPr="00700E0C" w:rsidRDefault="00084C77" w:rsidP="00687A51"/>
        </w:tc>
        <w:tc>
          <w:tcPr>
            <w:tcW w:w="8754" w:type="dxa"/>
            <w:shd w:val="clear" w:color="auto" w:fill="auto"/>
          </w:tcPr>
          <w:p w14:paraId="60782F25" w14:textId="77777777" w:rsidR="00B15C1A" w:rsidRPr="00023D37" w:rsidRDefault="00084C77" w:rsidP="00687A51">
            <w:pPr>
              <w:tabs>
                <w:tab w:val="left" w:pos="418"/>
                <w:tab w:val="left" w:pos="850"/>
              </w:tabs>
              <w:suppressAutoHyphens/>
              <w:spacing w:line="240" w:lineRule="atLeast"/>
            </w:pPr>
            <w:r>
              <w:t>Bekijk de foto in de uitleg hierboven.</w:t>
            </w:r>
          </w:p>
        </w:tc>
      </w:tr>
      <w:tr w:rsidR="00687A51" w:rsidRPr="008F13C1" w14:paraId="12FE20A5" w14:textId="77777777" w:rsidTr="003214DD">
        <w:tblPrEx>
          <w:tblCellMar>
            <w:top w:w="0" w:type="dxa"/>
            <w:bottom w:w="0" w:type="dxa"/>
          </w:tblCellMar>
        </w:tblPrEx>
        <w:trPr>
          <w:trHeight w:val="746"/>
        </w:trPr>
        <w:tc>
          <w:tcPr>
            <w:tcW w:w="534" w:type="dxa"/>
            <w:shd w:val="clear" w:color="auto" w:fill="auto"/>
          </w:tcPr>
          <w:p w14:paraId="360DB13E" w14:textId="77777777" w:rsidR="00687A51" w:rsidRPr="008F13C1" w:rsidRDefault="00084C77" w:rsidP="00687A51">
            <w:r>
              <w:t>a.</w:t>
            </w:r>
          </w:p>
        </w:tc>
        <w:tc>
          <w:tcPr>
            <w:tcW w:w="8754" w:type="dxa"/>
            <w:shd w:val="clear" w:color="auto" w:fill="auto"/>
          </w:tcPr>
          <w:p w14:paraId="46556B5E" w14:textId="77777777" w:rsidR="00687A51" w:rsidRDefault="00084C77" w:rsidP="00687A51">
            <w:r>
              <w:t>Wat zijn de afmetingen van de</w:t>
            </w:r>
            <w:r>
              <w:t>ze</w:t>
            </w:r>
            <w:r>
              <w:t xml:space="preserve"> foto op schaal?</w:t>
            </w:r>
          </w:p>
          <w:p w14:paraId="5604D8CD" w14:textId="77777777" w:rsidR="00B15C1A" w:rsidRPr="003214DD" w:rsidRDefault="00084C77" w:rsidP="00687A51">
            <w:pPr>
              <w:rPr>
                <w:b/>
                <w:color w:val="FF0000"/>
              </w:rPr>
            </w:pPr>
            <w:r>
              <w:rPr>
                <w:b/>
                <w:color w:val="FF0000"/>
              </w:rPr>
              <w:t>Ongeveer 1 cm breed bij 2 cm hoog.</w:t>
            </w:r>
          </w:p>
        </w:tc>
      </w:tr>
      <w:tr w:rsidR="00687A51" w:rsidRPr="008F13C1" w14:paraId="011B9E20" w14:textId="77777777" w:rsidTr="003214DD">
        <w:tblPrEx>
          <w:tblCellMar>
            <w:top w:w="0" w:type="dxa"/>
            <w:bottom w:w="0" w:type="dxa"/>
          </w:tblCellMar>
        </w:tblPrEx>
        <w:trPr>
          <w:trHeight w:val="998"/>
        </w:trPr>
        <w:tc>
          <w:tcPr>
            <w:tcW w:w="534" w:type="dxa"/>
            <w:shd w:val="clear" w:color="auto" w:fill="auto"/>
          </w:tcPr>
          <w:p w14:paraId="3A370A32" w14:textId="77777777" w:rsidR="00687A51" w:rsidRPr="008F13C1" w:rsidRDefault="00084C77" w:rsidP="00687A51">
            <w:r>
              <w:t>b.</w:t>
            </w:r>
          </w:p>
        </w:tc>
        <w:tc>
          <w:tcPr>
            <w:tcW w:w="8754" w:type="dxa"/>
            <w:shd w:val="clear" w:color="auto" w:fill="auto"/>
          </w:tcPr>
          <w:p w14:paraId="6C8EF91A" w14:textId="77777777" w:rsidR="00687A51" w:rsidRDefault="00084C77" w:rsidP="00687A51">
            <w:r>
              <w:t xml:space="preserve">Wat </w:t>
            </w:r>
            <w:r>
              <w:t xml:space="preserve">zijn </w:t>
            </w:r>
            <w:r>
              <w:t>de afmetingen van de echte foto? Leg uit hoe je aan het antwoord komt!</w:t>
            </w:r>
          </w:p>
          <w:p w14:paraId="43F74B96" w14:textId="77777777" w:rsidR="00687A51" w:rsidRPr="00F13E5E" w:rsidRDefault="00084C77" w:rsidP="00687A51">
            <w:pPr>
              <w:rPr>
                <w:b/>
                <w:color w:val="FF0000"/>
              </w:rPr>
            </w:pPr>
            <w:r>
              <w:rPr>
                <w:b/>
                <w:color w:val="FF0000"/>
              </w:rPr>
              <w:t>De foto die hier dus bij hoort is 10 cm breed bij 20 cm hoog.</w:t>
            </w:r>
          </w:p>
        </w:tc>
      </w:tr>
    </w:tbl>
    <w:p w14:paraId="1B8DE2EE" w14:textId="77777777" w:rsidR="00687A51" w:rsidRDefault="00084C77" w:rsidP="00687A51"/>
    <w:tbl>
      <w:tblPr>
        <w:tblW w:w="9288" w:type="dxa"/>
        <w:tblLayout w:type="fixed"/>
        <w:tblCellMar>
          <w:left w:w="10" w:type="dxa"/>
          <w:right w:w="10" w:type="dxa"/>
        </w:tblCellMar>
        <w:tblLook w:val="04A0" w:firstRow="1" w:lastRow="0" w:firstColumn="1" w:lastColumn="0" w:noHBand="0" w:noVBand="1"/>
      </w:tblPr>
      <w:tblGrid>
        <w:gridCol w:w="534"/>
        <w:gridCol w:w="8754"/>
      </w:tblGrid>
      <w:tr w:rsidR="00687A51" w:rsidRPr="00956960" w14:paraId="69712B60" w14:textId="77777777">
        <w:tblPrEx>
          <w:tblCellMar>
            <w:top w:w="0" w:type="dxa"/>
            <w:bottom w:w="0" w:type="dxa"/>
          </w:tblCellMar>
        </w:tblPrEx>
        <w:tc>
          <w:tcPr>
            <w:tcW w:w="534" w:type="dxa"/>
          </w:tcPr>
          <w:p w14:paraId="2D478BDF" w14:textId="77777777" w:rsidR="00687A51" w:rsidRPr="00700E0C" w:rsidRDefault="00084C77" w:rsidP="00687A51"/>
        </w:tc>
        <w:tc>
          <w:tcPr>
            <w:tcW w:w="8754" w:type="dxa"/>
            <w:shd w:val="clear" w:color="auto" w:fill="auto"/>
          </w:tcPr>
          <w:p w14:paraId="2CCDACF6" w14:textId="77777777" w:rsidR="00B15C1A" w:rsidRPr="00023D37" w:rsidRDefault="00084C77" w:rsidP="00687A51">
            <w:pPr>
              <w:tabs>
                <w:tab w:val="left" w:pos="418"/>
                <w:tab w:val="left" w:pos="850"/>
              </w:tabs>
              <w:suppressAutoHyphens/>
              <w:spacing w:line="240" w:lineRule="atLeast"/>
            </w:pPr>
            <w:r>
              <w:t xml:space="preserve">Kijk goed naar de </w:t>
            </w:r>
            <w:r>
              <w:t>plattegrond van de supermarkt.</w:t>
            </w:r>
          </w:p>
        </w:tc>
      </w:tr>
      <w:tr w:rsidR="00687A51" w:rsidRPr="008F13C1" w14:paraId="70003DED" w14:textId="77777777">
        <w:tblPrEx>
          <w:tblCellMar>
            <w:top w:w="0" w:type="dxa"/>
            <w:bottom w:w="0" w:type="dxa"/>
          </w:tblCellMar>
        </w:tblPrEx>
        <w:trPr>
          <w:trHeight w:val="1433"/>
        </w:trPr>
        <w:tc>
          <w:tcPr>
            <w:tcW w:w="534" w:type="dxa"/>
            <w:shd w:val="clear" w:color="auto" w:fill="auto"/>
          </w:tcPr>
          <w:p w14:paraId="3599E771" w14:textId="77777777" w:rsidR="00687A51" w:rsidRPr="008F13C1" w:rsidRDefault="00084C77" w:rsidP="00687A51">
            <w:r>
              <w:t>a.</w:t>
            </w:r>
          </w:p>
        </w:tc>
        <w:tc>
          <w:tcPr>
            <w:tcW w:w="8754" w:type="dxa"/>
            <w:shd w:val="clear" w:color="auto" w:fill="auto"/>
          </w:tcPr>
          <w:p w14:paraId="6C50A8DF" w14:textId="77777777" w:rsidR="00687A51" w:rsidRDefault="00084C77" w:rsidP="00687A51">
            <w:r>
              <w:t>Op welke schaal is de plattegrond getekend?</w:t>
            </w:r>
          </w:p>
          <w:p w14:paraId="6D6B7682" w14:textId="77777777" w:rsidR="00687A51" w:rsidRDefault="00084C77" w:rsidP="00687A51">
            <w:pPr>
              <w:rPr>
                <w:b/>
                <w:color w:val="FF0000"/>
              </w:rPr>
            </w:pPr>
            <w:r>
              <w:rPr>
                <w:b/>
                <w:color w:val="FF0000"/>
              </w:rPr>
              <w:t>Op basis van de ingangspoortjes  (en hoe groot een wagentje is) is de winkel 20 m ‘breed’  en 35 m ‘lang’.</w:t>
            </w:r>
          </w:p>
          <w:p w14:paraId="4EAE5109" w14:textId="77777777" w:rsidR="003214DD" w:rsidRDefault="00084C77" w:rsidP="00687A51">
            <w:pPr>
              <w:rPr>
                <w:b/>
                <w:color w:val="FF0000"/>
              </w:rPr>
            </w:pPr>
            <w:r>
              <w:rPr>
                <w:b/>
                <w:color w:val="FF0000"/>
              </w:rPr>
              <w:t>De tekening is ongeveer 20 cm breed. Dus dit betekent dat de schaal is</w:t>
            </w:r>
            <w:r>
              <w:rPr>
                <w:b/>
                <w:color w:val="FF0000"/>
              </w:rPr>
              <w:t>:</w:t>
            </w:r>
          </w:p>
          <w:p w14:paraId="1067B132" w14:textId="77777777" w:rsidR="003214DD" w:rsidRDefault="00084C77" w:rsidP="00687A51">
            <w:pPr>
              <w:rPr>
                <w:b/>
                <w:color w:val="FF0000"/>
              </w:rPr>
            </w:pPr>
            <w:r>
              <w:rPr>
                <w:b/>
                <w:color w:val="FF0000"/>
              </w:rPr>
              <w:t>1 cm op de kaart = 100 cm in het echt,</w:t>
            </w:r>
          </w:p>
          <w:p w14:paraId="7505865B" w14:textId="77777777" w:rsidR="003214DD" w:rsidRPr="00F13E5E" w:rsidRDefault="00084C77" w:rsidP="00687A51">
            <w:pPr>
              <w:rPr>
                <w:b/>
                <w:color w:val="FF0000"/>
              </w:rPr>
            </w:pPr>
            <w:r>
              <w:rPr>
                <w:b/>
                <w:color w:val="FF0000"/>
              </w:rPr>
              <w:t>dus 1 : 100</w:t>
            </w:r>
          </w:p>
        </w:tc>
      </w:tr>
      <w:tr w:rsidR="00687A51" w:rsidRPr="008F13C1" w14:paraId="1ABC1DD2" w14:textId="77777777" w:rsidTr="003214DD">
        <w:tblPrEx>
          <w:tblCellMar>
            <w:top w:w="0" w:type="dxa"/>
            <w:bottom w:w="0" w:type="dxa"/>
          </w:tblCellMar>
        </w:tblPrEx>
        <w:trPr>
          <w:trHeight w:val="708"/>
        </w:trPr>
        <w:tc>
          <w:tcPr>
            <w:tcW w:w="534" w:type="dxa"/>
            <w:shd w:val="clear" w:color="auto" w:fill="auto"/>
          </w:tcPr>
          <w:p w14:paraId="5454AA74" w14:textId="77777777" w:rsidR="00687A51" w:rsidRPr="008F13C1" w:rsidRDefault="00084C77" w:rsidP="00687A51">
            <w:r>
              <w:t>b.</w:t>
            </w:r>
          </w:p>
        </w:tc>
        <w:tc>
          <w:tcPr>
            <w:tcW w:w="8754" w:type="dxa"/>
            <w:shd w:val="clear" w:color="auto" w:fill="auto"/>
          </w:tcPr>
          <w:p w14:paraId="4F1BF9A2" w14:textId="77777777" w:rsidR="00687A51" w:rsidRDefault="00084C77" w:rsidP="00687A51">
            <w:r>
              <w:t>Hoe breed is een gangpad in het echt? (Leg uit hoe je aan je antwoord komt!)</w:t>
            </w:r>
          </w:p>
          <w:p w14:paraId="7F449F5A" w14:textId="77777777" w:rsidR="00F13E5E" w:rsidRPr="00F13E5E" w:rsidRDefault="00084C77" w:rsidP="00F13E5E">
            <w:pPr>
              <w:rPr>
                <w:b/>
                <w:color w:val="FF0000"/>
              </w:rPr>
            </w:pPr>
            <w:r>
              <w:rPr>
                <w:b/>
                <w:color w:val="FF0000"/>
              </w:rPr>
              <w:t>Iets minder dan 2 m.</w:t>
            </w:r>
          </w:p>
          <w:p w14:paraId="06A2484B" w14:textId="77777777" w:rsidR="00687A51" w:rsidRDefault="00084C77" w:rsidP="00687A51"/>
        </w:tc>
      </w:tr>
      <w:tr w:rsidR="00687A51" w:rsidRPr="008F13C1" w14:paraId="303021D3" w14:textId="77777777" w:rsidTr="003214DD">
        <w:tblPrEx>
          <w:tblCellMar>
            <w:top w:w="0" w:type="dxa"/>
            <w:bottom w:w="0" w:type="dxa"/>
          </w:tblCellMar>
        </w:tblPrEx>
        <w:trPr>
          <w:trHeight w:val="709"/>
        </w:trPr>
        <w:tc>
          <w:tcPr>
            <w:tcW w:w="534" w:type="dxa"/>
            <w:shd w:val="clear" w:color="auto" w:fill="auto"/>
          </w:tcPr>
          <w:p w14:paraId="3DD0BA16" w14:textId="77777777" w:rsidR="00687A51" w:rsidRDefault="00084C77" w:rsidP="00687A51">
            <w:r>
              <w:t>c.</w:t>
            </w:r>
          </w:p>
        </w:tc>
        <w:tc>
          <w:tcPr>
            <w:tcW w:w="8754" w:type="dxa"/>
            <w:shd w:val="clear" w:color="auto" w:fill="auto"/>
          </w:tcPr>
          <w:p w14:paraId="0B7FABB2" w14:textId="77777777" w:rsidR="00687A51" w:rsidRDefault="00084C77" w:rsidP="00687A51">
            <w:r>
              <w:t>Wat weet je nu over de breedte van een winkelwagentje?</w:t>
            </w:r>
          </w:p>
          <w:p w14:paraId="3BEA8D01" w14:textId="77777777" w:rsidR="00687A51" w:rsidRPr="00F13E5E" w:rsidRDefault="00084C77" w:rsidP="00687A51">
            <w:pPr>
              <w:rPr>
                <w:b/>
                <w:color w:val="FF0000"/>
              </w:rPr>
            </w:pPr>
            <w:r>
              <w:rPr>
                <w:b/>
                <w:color w:val="FF0000"/>
              </w:rPr>
              <w:t xml:space="preserve">De breedte van een winkelwagentje is </w:t>
            </w:r>
            <w:r>
              <w:rPr>
                <w:b/>
                <w:color w:val="FF0000"/>
              </w:rPr>
              <w:t>ongeveer 65 cm.</w:t>
            </w:r>
          </w:p>
        </w:tc>
      </w:tr>
    </w:tbl>
    <w:p w14:paraId="418E79EA" w14:textId="77777777" w:rsidR="00687A51" w:rsidRPr="00847EF5"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4465"/>
        <w:gridCol w:w="4465"/>
      </w:tblGrid>
      <w:tr w:rsidR="00B15C1A" w:rsidRPr="008F13C1" w14:paraId="2276EA68" w14:textId="77777777" w:rsidTr="00540086">
        <w:tblPrEx>
          <w:tblCellMar>
            <w:top w:w="0" w:type="dxa"/>
            <w:bottom w:w="0" w:type="dxa"/>
          </w:tblCellMar>
        </w:tblPrEx>
        <w:tc>
          <w:tcPr>
            <w:tcW w:w="534" w:type="dxa"/>
          </w:tcPr>
          <w:p w14:paraId="11E7CCD1" w14:textId="77777777" w:rsidR="00B15C1A" w:rsidRPr="00700E0C" w:rsidRDefault="00084C77" w:rsidP="00687A51"/>
        </w:tc>
        <w:tc>
          <w:tcPr>
            <w:tcW w:w="4465" w:type="dxa"/>
          </w:tcPr>
          <w:p w14:paraId="04A93A5B" w14:textId="77777777" w:rsidR="00B15C1A" w:rsidRDefault="00084C77" w:rsidP="00687A51">
            <w:r>
              <w:t xml:space="preserve">Op zaterdag wordt een speciale presentatie gegeven van kookartikelen. De marktkraam met kookinrichting is 2,50 m breed en 1,00 m diep. </w:t>
            </w:r>
          </w:p>
          <w:p w14:paraId="6B307306" w14:textId="77777777" w:rsidR="00B15C1A" w:rsidRDefault="00084C77" w:rsidP="00687A51">
            <w:r>
              <w:t xml:space="preserve">Geef in de plattegrond aan met een </w:t>
            </w:r>
            <w:r w:rsidRPr="00B15C1A">
              <w:rPr>
                <w:b/>
              </w:rPr>
              <w:t>K</w:t>
            </w:r>
            <w:r>
              <w:t xml:space="preserve"> waar deze marktkraam kan staan.</w:t>
            </w:r>
          </w:p>
          <w:p w14:paraId="3CB98F56" w14:textId="77777777" w:rsidR="00B15C1A" w:rsidRPr="0030557C" w:rsidRDefault="00084C77" w:rsidP="00687A51">
            <w:r>
              <w:t xml:space="preserve">Leg uit waarom je hem daar </w:t>
            </w:r>
            <w:r>
              <w:t>neerzet.</w:t>
            </w:r>
          </w:p>
        </w:tc>
        <w:tc>
          <w:tcPr>
            <w:tcW w:w="4465" w:type="dxa"/>
          </w:tcPr>
          <w:p w14:paraId="35BCAE49" w14:textId="77777777" w:rsidR="00B15C1A" w:rsidRPr="0030557C" w:rsidRDefault="00084C77" w:rsidP="00070B30">
            <w:pPr>
              <w:jc w:val="center"/>
            </w:pPr>
            <w:r>
              <w:rPr>
                <w:noProof/>
                <w:lang w:val="en-US" w:eastAsia="nl-NL"/>
              </w:rPr>
              <w:drawing>
                <wp:inline distT="0" distB="0" distL="0" distR="0" wp14:anchorId="26E3ABFD" wp14:editId="0749E36E">
                  <wp:extent cx="1666875" cy="1323975"/>
                  <wp:effectExtent l="19050" t="0" r="9525" b="0"/>
                  <wp:docPr id="5" name="Afbeelding 5" descr="marktkraampje_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rktkraampje_af"/>
                          <pic:cNvPicPr>
                            <a:picLocks noChangeAspect="1" noChangeArrowheads="1"/>
                          </pic:cNvPicPr>
                        </pic:nvPicPr>
                        <pic:blipFill>
                          <a:blip r:embed="rId13" cstate="print"/>
                          <a:srcRect/>
                          <a:stretch>
                            <a:fillRect/>
                          </a:stretch>
                        </pic:blipFill>
                        <pic:spPr bwMode="auto">
                          <a:xfrm>
                            <a:off x="0" y="0"/>
                            <a:ext cx="1666875" cy="1323975"/>
                          </a:xfrm>
                          <a:prstGeom prst="rect">
                            <a:avLst/>
                          </a:prstGeom>
                          <a:noFill/>
                          <a:ln w="9525">
                            <a:noFill/>
                            <a:miter lim="800000"/>
                            <a:headEnd/>
                            <a:tailEnd/>
                          </a:ln>
                        </pic:spPr>
                      </pic:pic>
                    </a:graphicData>
                  </a:graphic>
                </wp:inline>
              </w:drawing>
            </w:r>
          </w:p>
        </w:tc>
      </w:tr>
      <w:tr w:rsidR="00687A51" w:rsidRPr="00464FED" w14:paraId="504451FC" w14:textId="77777777">
        <w:tblPrEx>
          <w:tblCellMar>
            <w:top w:w="0" w:type="dxa"/>
            <w:bottom w:w="0" w:type="dxa"/>
          </w:tblCellMar>
        </w:tblPrEx>
        <w:tc>
          <w:tcPr>
            <w:tcW w:w="534" w:type="dxa"/>
          </w:tcPr>
          <w:p w14:paraId="470B60FC" w14:textId="77777777" w:rsidR="00687A51" w:rsidRPr="008F13C1" w:rsidRDefault="00084C77" w:rsidP="00687A51"/>
        </w:tc>
        <w:tc>
          <w:tcPr>
            <w:tcW w:w="8930" w:type="dxa"/>
            <w:gridSpan w:val="2"/>
          </w:tcPr>
          <w:p w14:paraId="1A948F26" w14:textId="77777777" w:rsidR="00464FED" w:rsidRPr="00464FED" w:rsidRDefault="00084C77" w:rsidP="003214DD">
            <w:pPr>
              <w:rPr>
                <w:b/>
                <w:color w:val="FF0000"/>
              </w:rPr>
            </w:pPr>
            <w:r>
              <w:rPr>
                <w:b/>
                <w:color w:val="FF0000"/>
              </w:rPr>
              <w:t>Bij brood en zuivel is voldoende ruimte.</w:t>
            </w:r>
          </w:p>
        </w:tc>
      </w:tr>
    </w:tbl>
    <w:p w14:paraId="680A1EB0" w14:textId="77777777" w:rsidR="00687A51" w:rsidRPr="00847EF5" w:rsidRDefault="00084C77"/>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67DEAE7B" w14:textId="77777777" w:rsidTr="003214DD">
        <w:tblPrEx>
          <w:tblCellMar>
            <w:top w:w="0" w:type="dxa"/>
            <w:bottom w:w="0" w:type="dxa"/>
          </w:tblCellMar>
        </w:tblPrEx>
        <w:trPr>
          <w:trHeight w:val="641"/>
        </w:trPr>
        <w:tc>
          <w:tcPr>
            <w:tcW w:w="534" w:type="dxa"/>
          </w:tcPr>
          <w:p w14:paraId="67484696" w14:textId="77777777" w:rsidR="00687A51" w:rsidRPr="00700E0C" w:rsidRDefault="00084C77"/>
        </w:tc>
        <w:tc>
          <w:tcPr>
            <w:tcW w:w="8930" w:type="dxa"/>
          </w:tcPr>
          <w:p w14:paraId="5AC8E3F9" w14:textId="77777777" w:rsidR="00687A51" w:rsidRPr="003214DD" w:rsidRDefault="00084C77" w:rsidP="00070B30">
            <w:r>
              <w:t xml:space="preserve">Op </w:t>
            </w:r>
            <w:r>
              <w:t xml:space="preserve">de plattegrond van de supermarkt is </w:t>
            </w:r>
            <w:r>
              <w:t xml:space="preserve">niet alles </w:t>
            </w:r>
            <w:r>
              <w:t>getekend</w:t>
            </w:r>
            <w:r>
              <w:t>.</w:t>
            </w:r>
            <w:r>
              <w:t xml:space="preserve"> </w:t>
            </w:r>
            <w:r>
              <w:t>Je ziet bijvoorbeeld niet precies waar het magazijn is en hoe het</w:t>
            </w:r>
            <w:r>
              <w:t xml:space="preserve"> </w:t>
            </w:r>
            <w:r>
              <w:t xml:space="preserve">is ingedeeld. </w:t>
            </w:r>
          </w:p>
        </w:tc>
      </w:tr>
      <w:tr w:rsidR="00070B30" w:rsidRPr="00956960" w14:paraId="11A4E5C6" w14:textId="77777777">
        <w:tblPrEx>
          <w:tblCellMar>
            <w:top w:w="0" w:type="dxa"/>
            <w:bottom w:w="0" w:type="dxa"/>
          </w:tblCellMar>
        </w:tblPrEx>
        <w:tc>
          <w:tcPr>
            <w:tcW w:w="534" w:type="dxa"/>
          </w:tcPr>
          <w:p w14:paraId="64D89B85" w14:textId="77777777" w:rsidR="00070B30" w:rsidRPr="00700E0C" w:rsidRDefault="00084C77" w:rsidP="00070B30">
            <w:r>
              <w:t xml:space="preserve">a. </w:t>
            </w:r>
          </w:p>
        </w:tc>
        <w:tc>
          <w:tcPr>
            <w:tcW w:w="8930" w:type="dxa"/>
          </w:tcPr>
          <w:p w14:paraId="64D31A4D" w14:textId="77777777" w:rsidR="00070B30" w:rsidRPr="003214DD" w:rsidRDefault="00084C77" w:rsidP="00687A51">
            <w:r>
              <w:t xml:space="preserve">Kijk nog even naar vraag 1 en teken met een </w:t>
            </w:r>
            <w:r>
              <w:t>stippellijn het magazijn in de plattegrond.</w:t>
            </w:r>
          </w:p>
        </w:tc>
      </w:tr>
      <w:tr w:rsidR="00070B30" w:rsidRPr="00956960" w14:paraId="441B96E7" w14:textId="77777777">
        <w:tblPrEx>
          <w:tblCellMar>
            <w:top w:w="0" w:type="dxa"/>
            <w:bottom w:w="0" w:type="dxa"/>
          </w:tblCellMar>
        </w:tblPrEx>
        <w:tc>
          <w:tcPr>
            <w:tcW w:w="534" w:type="dxa"/>
          </w:tcPr>
          <w:p w14:paraId="7E0FA2AF" w14:textId="77777777" w:rsidR="00070B30" w:rsidRPr="00070B30" w:rsidRDefault="00084C77" w:rsidP="00070B30">
            <w:r>
              <w:t>b.</w:t>
            </w:r>
          </w:p>
        </w:tc>
        <w:tc>
          <w:tcPr>
            <w:tcW w:w="8930" w:type="dxa"/>
          </w:tcPr>
          <w:p w14:paraId="38E117E6" w14:textId="77777777" w:rsidR="00070B30" w:rsidRPr="006D0F2F" w:rsidRDefault="00084C77" w:rsidP="00070B30">
            <w:r>
              <w:t>Teken</w:t>
            </w:r>
            <w:r w:rsidRPr="006D0F2F">
              <w:t xml:space="preserve"> een </w:t>
            </w:r>
            <w:r>
              <w:t>indeling voor het magazijn</w:t>
            </w:r>
            <w:r w:rsidRPr="006D0F2F">
              <w:t>. Geef in ieder geval de volgende onderdelen aan op de plattegrond</w:t>
            </w:r>
            <w:r>
              <w:t xml:space="preserve"> met letters</w:t>
            </w:r>
            <w:r w:rsidRPr="006D0F2F">
              <w:t>:</w:t>
            </w:r>
          </w:p>
          <w:p w14:paraId="2E5EA401" w14:textId="77777777" w:rsidR="00070B30" w:rsidRPr="006D0F2F" w:rsidRDefault="00084C77" w:rsidP="00070B30">
            <w:r>
              <w:t xml:space="preserve">N: </w:t>
            </w:r>
            <w:r w:rsidRPr="006D0F2F">
              <w:t>Nooduitgang</w:t>
            </w:r>
          </w:p>
          <w:p w14:paraId="7FC67ED8" w14:textId="77777777" w:rsidR="00070B30" w:rsidRPr="006D0F2F" w:rsidRDefault="00084C77" w:rsidP="00070B30">
            <w:r>
              <w:t xml:space="preserve">T: </w:t>
            </w:r>
            <w:r w:rsidRPr="006D0F2F">
              <w:t>EHBO-</w:t>
            </w:r>
            <w:r>
              <w:t>doos</w:t>
            </w:r>
          </w:p>
          <w:p w14:paraId="7CFD256B" w14:textId="77777777" w:rsidR="00070B30" w:rsidRPr="006D0F2F" w:rsidRDefault="00084C77" w:rsidP="00070B30">
            <w:r>
              <w:t xml:space="preserve">S: </w:t>
            </w:r>
            <w:r w:rsidRPr="006D0F2F">
              <w:t>Brandblusappara</w:t>
            </w:r>
            <w:r>
              <w:t>at</w:t>
            </w:r>
          </w:p>
          <w:p w14:paraId="16916AF1" w14:textId="77777777" w:rsidR="00070B30" w:rsidRPr="006D0F2F" w:rsidRDefault="00084C77" w:rsidP="00070B30">
            <w:r>
              <w:t xml:space="preserve">I: </w:t>
            </w:r>
            <w:r w:rsidRPr="006D0F2F">
              <w:t>Ingang naar de winkel</w:t>
            </w:r>
          </w:p>
          <w:p w14:paraId="63C056C5" w14:textId="77777777" w:rsidR="00070B30" w:rsidRDefault="00084C77" w:rsidP="00687A51">
            <w:r>
              <w:t xml:space="preserve">F: </w:t>
            </w:r>
            <w:r w:rsidRPr="006D0F2F">
              <w:t>Goederenontvangst</w:t>
            </w:r>
          </w:p>
          <w:p w14:paraId="64CDBEBF" w14:textId="77777777" w:rsidR="003214DD" w:rsidRDefault="00084C77" w:rsidP="00687A51">
            <w:r>
              <w:rPr>
                <w:noProof/>
                <w:lang w:val="en-US" w:eastAsia="nl-NL"/>
              </w:rPr>
              <w:drawing>
                <wp:inline distT="0" distB="0" distL="0" distR="0" wp14:anchorId="38A6A743" wp14:editId="6C6B86EF">
                  <wp:extent cx="3999821" cy="158523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tegrond_magazijn.jpg"/>
                          <pic:cNvPicPr/>
                        </pic:nvPicPr>
                        <pic:blipFill>
                          <a:blip r:embed="rId14">
                            <a:extLst>
                              <a:ext uri="{28A0092B-C50C-407E-A947-70E740481C1C}">
                                <a14:useLocalDpi xmlns:a14="http://schemas.microsoft.com/office/drawing/2010/main" val="0"/>
                              </a:ext>
                            </a:extLst>
                          </a:blip>
                          <a:stretch>
                            <a:fillRect/>
                          </a:stretch>
                        </pic:blipFill>
                        <pic:spPr>
                          <a:xfrm>
                            <a:off x="0" y="0"/>
                            <a:ext cx="3999821" cy="1585231"/>
                          </a:xfrm>
                          <a:prstGeom prst="rect">
                            <a:avLst/>
                          </a:prstGeom>
                        </pic:spPr>
                      </pic:pic>
                    </a:graphicData>
                  </a:graphic>
                </wp:inline>
              </w:drawing>
            </w:r>
          </w:p>
        </w:tc>
      </w:tr>
    </w:tbl>
    <w:p w14:paraId="7178FCDF" w14:textId="77777777" w:rsidR="00687A51" w:rsidRPr="00006F9C" w:rsidRDefault="00084C77"/>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6DC43B85" w14:textId="77777777">
        <w:tblPrEx>
          <w:tblCellMar>
            <w:top w:w="0" w:type="dxa"/>
            <w:bottom w:w="0" w:type="dxa"/>
          </w:tblCellMar>
        </w:tblPrEx>
        <w:tc>
          <w:tcPr>
            <w:tcW w:w="534" w:type="dxa"/>
          </w:tcPr>
          <w:p w14:paraId="4989F8DD" w14:textId="77777777" w:rsidR="00687A51" w:rsidRPr="00700E0C" w:rsidRDefault="00084C77"/>
        </w:tc>
        <w:tc>
          <w:tcPr>
            <w:tcW w:w="8930" w:type="dxa"/>
          </w:tcPr>
          <w:p w14:paraId="4D1D07E2" w14:textId="77777777" w:rsidR="00070B30" w:rsidRPr="008F13C1" w:rsidRDefault="00084C77" w:rsidP="00687A51">
            <w:r>
              <w:t xml:space="preserve">Bij vraag 1 heb je het personeelsdeel aangegeven </w:t>
            </w:r>
            <w:r>
              <w:t xml:space="preserve"> met de </w:t>
            </w:r>
            <w:r>
              <w:t>letter E.</w:t>
            </w:r>
          </w:p>
        </w:tc>
      </w:tr>
      <w:tr w:rsidR="00687A51" w:rsidRPr="00464FED" w14:paraId="01310CF7" w14:textId="77777777">
        <w:tblPrEx>
          <w:tblCellMar>
            <w:top w:w="0" w:type="dxa"/>
            <w:bottom w:w="0" w:type="dxa"/>
          </w:tblCellMar>
        </w:tblPrEx>
        <w:tc>
          <w:tcPr>
            <w:tcW w:w="534" w:type="dxa"/>
          </w:tcPr>
          <w:p w14:paraId="1C2C5607" w14:textId="77777777" w:rsidR="00687A51" w:rsidRPr="008F13C1" w:rsidRDefault="00084C77">
            <w:r>
              <w:t>a.</w:t>
            </w:r>
          </w:p>
        </w:tc>
        <w:tc>
          <w:tcPr>
            <w:tcW w:w="8930" w:type="dxa"/>
          </w:tcPr>
          <w:p w14:paraId="6BED15FE" w14:textId="77777777" w:rsidR="00687A51" w:rsidRPr="003646E2" w:rsidRDefault="00084C77">
            <w:r>
              <w:t>Wat zijn bij jou de afmetingen van het personeelsdeel in de plattegrond?</w:t>
            </w:r>
          </w:p>
          <w:p w14:paraId="0171AE1C" w14:textId="77777777" w:rsidR="00687A51" w:rsidRPr="00464FED" w:rsidRDefault="00084C77">
            <w:pPr>
              <w:rPr>
                <w:b/>
                <w:color w:val="FF0000"/>
              </w:rPr>
            </w:pPr>
            <w:r>
              <w:rPr>
                <w:b/>
                <w:color w:val="FF0000"/>
              </w:rPr>
              <w:t>3 cm x 6 cm</w:t>
            </w:r>
          </w:p>
        </w:tc>
      </w:tr>
      <w:tr w:rsidR="00687A51" w:rsidRPr="00464FED" w14:paraId="3BEE3CD4" w14:textId="77777777">
        <w:tblPrEx>
          <w:tblCellMar>
            <w:top w:w="0" w:type="dxa"/>
            <w:bottom w:w="0" w:type="dxa"/>
          </w:tblCellMar>
        </w:tblPrEx>
        <w:tc>
          <w:tcPr>
            <w:tcW w:w="534" w:type="dxa"/>
          </w:tcPr>
          <w:p w14:paraId="51CB1A53" w14:textId="77777777" w:rsidR="00687A51" w:rsidRPr="008F13C1" w:rsidRDefault="00084C77">
            <w:r>
              <w:t xml:space="preserve">b. </w:t>
            </w:r>
          </w:p>
        </w:tc>
        <w:tc>
          <w:tcPr>
            <w:tcW w:w="8930" w:type="dxa"/>
          </w:tcPr>
          <w:p w14:paraId="77BDC923" w14:textId="77777777" w:rsidR="00687A51" w:rsidRDefault="00084C77">
            <w:r>
              <w:t>Wat zijn de afmetingen van het personeelsdeel in het echt?</w:t>
            </w:r>
          </w:p>
          <w:p w14:paraId="46DA3348" w14:textId="77777777" w:rsidR="00070B30" w:rsidRPr="003646E2" w:rsidRDefault="00084C77" w:rsidP="00070B30">
            <w:r>
              <w:rPr>
                <w:b/>
                <w:color w:val="FF0000"/>
              </w:rPr>
              <w:t>3 x 6 m</w:t>
            </w:r>
          </w:p>
        </w:tc>
      </w:tr>
    </w:tbl>
    <w:p w14:paraId="3DA06B88" w14:textId="77777777" w:rsidR="00687A51"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62D12905" w14:textId="77777777">
        <w:tblPrEx>
          <w:tblCellMar>
            <w:top w:w="0" w:type="dxa"/>
            <w:bottom w:w="0" w:type="dxa"/>
          </w:tblCellMar>
        </w:tblPrEx>
        <w:tc>
          <w:tcPr>
            <w:tcW w:w="534" w:type="dxa"/>
          </w:tcPr>
          <w:p w14:paraId="4E4A0411" w14:textId="77777777" w:rsidR="00687A51" w:rsidRPr="00700E0C" w:rsidRDefault="00084C77" w:rsidP="00687A51"/>
        </w:tc>
        <w:tc>
          <w:tcPr>
            <w:tcW w:w="8930" w:type="dxa"/>
          </w:tcPr>
          <w:p w14:paraId="088ADAD8" w14:textId="77777777" w:rsidR="00687A51" w:rsidRDefault="00084C77" w:rsidP="00687A51">
            <w:r>
              <w:t>In</w:t>
            </w:r>
            <w:r>
              <w:t xml:space="preserve"> de ARBO-wet staat het volgende over “pauze-ruimtes”:</w:t>
            </w:r>
          </w:p>
          <w:p w14:paraId="51FA3BB4" w14:textId="77777777" w:rsidR="00687A51" w:rsidRPr="009B7CFD" w:rsidRDefault="00084C77" w:rsidP="00687A51">
            <w:pPr>
              <w:rPr>
                <w:rFonts w:ascii="Arial" w:hAnsi="Arial"/>
                <w:sz w:val="18"/>
              </w:rPr>
            </w:pPr>
            <w:r w:rsidRPr="009B7CFD">
              <w:rPr>
                <w:rFonts w:ascii="Arial" w:hAnsi="Arial"/>
                <w:sz w:val="18"/>
              </w:rPr>
              <w:t>In de praktijk hanteert men de volgende minumum-eisen t.a.v. ontspanningsruimtes:</w:t>
            </w:r>
          </w:p>
          <w:p w14:paraId="07D13AD1" w14:textId="77777777" w:rsidR="00687A51" w:rsidRPr="009B7CFD" w:rsidRDefault="00084C77" w:rsidP="00687A51">
            <w:pPr>
              <w:numPr>
                <w:ilvl w:val="0"/>
                <w:numId w:val="4"/>
              </w:numPr>
              <w:spacing w:before="100" w:beforeAutospacing="1" w:after="100" w:afterAutospacing="1"/>
              <w:rPr>
                <w:rFonts w:ascii="Arial" w:hAnsi="Arial"/>
                <w:sz w:val="18"/>
              </w:rPr>
            </w:pPr>
            <w:r>
              <w:rPr>
                <w:rFonts w:ascii="Arial" w:hAnsi="Arial"/>
                <w:sz w:val="18"/>
              </w:rPr>
              <w:t>minimaal 1 m</w:t>
            </w:r>
            <w:r>
              <w:rPr>
                <w:rFonts w:ascii="Arial" w:hAnsi="Arial"/>
                <w:sz w:val="18"/>
                <w:vertAlign w:val="superscript"/>
              </w:rPr>
              <w:t>2</w:t>
            </w:r>
            <w:r w:rsidRPr="009B7CFD">
              <w:rPr>
                <w:rFonts w:ascii="Arial" w:hAnsi="Arial"/>
                <w:sz w:val="18"/>
              </w:rPr>
              <w:t xml:space="preserve"> </w:t>
            </w:r>
            <w:r>
              <w:rPr>
                <w:rFonts w:ascii="Arial" w:hAnsi="Arial"/>
                <w:sz w:val="18"/>
              </w:rPr>
              <w:t xml:space="preserve"> </w:t>
            </w:r>
            <w:r w:rsidRPr="009B7CFD">
              <w:rPr>
                <w:rFonts w:ascii="Arial" w:hAnsi="Arial"/>
                <w:sz w:val="18"/>
              </w:rPr>
              <w:t>vloeroppervlak per persoon</w:t>
            </w:r>
          </w:p>
          <w:p w14:paraId="00CA0FEA" w14:textId="77777777" w:rsidR="00687A51" w:rsidRPr="00B77944" w:rsidRDefault="00084C77" w:rsidP="00687A51">
            <w:pPr>
              <w:numPr>
                <w:ilvl w:val="0"/>
                <w:numId w:val="4"/>
              </w:numPr>
              <w:spacing w:before="100" w:beforeAutospacing="1" w:after="100" w:afterAutospacing="1"/>
              <w:rPr>
                <w:rFonts w:ascii="Arial" w:hAnsi="Arial"/>
                <w:sz w:val="18"/>
              </w:rPr>
            </w:pPr>
            <w:r w:rsidRPr="009B7CFD">
              <w:rPr>
                <w:rFonts w:ascii="Arial" w:hAnsi="Arial"/>
                <w:sz w:val="18"/>
              </w:rPr>
              <w:t>minimaal 2 meter hoog</w:t>
            </w:r>
          </w:p>
        </w:tc>
      </w:tr>
      <w:tr w:rsidR="00687A51" w:rsidRPr="00464FED" w14:paraId="30C869FD" w14:textId="77777777">
        <w:tblPrEx>
          <w:tblCellMar>
            <w:top w:w="0" w:type="dxa"/>
            <w:bottom w:w="0" w:type="dxa"/>
          </w:tblCellMar>
        </w:tblPrEx>
        <w:tc>
          <w:tcPr>
            <w:tcW w:w="534" w:type="dxa"/>
          </w:tcPr>
          <w:p w14:paraId="0D1F9AAF" w14:textId="77777777" w:rsidR="00687A51" w:rsidRPr="008F13C1" w:rsidRDefault="00084C77" w:rsidP="00687A51"/>
        </w:tc>
        <w:tc>
          <w:tcPr>
            <w:tcW w:w="8930" w:type="dxa"/>
          </w:tcPr>
          <w:p w14:paraId="107DDFCD" w14:textId="77777777" w:rsidR="00687A51" w:rsidRDefault="00084C77" w:rsidP="00687A51">
            <w:r>
              <w:t>Hoeveel mensen kunnen er tegelijk in de personeelsruim</w:t>
            </w:r>
            <w:r>
              <w:t>te zijn op jouw plattegrond?</w:t>
            </w:r>
          </w:p>
          <w:p w14:paraId="47FF861A" w14:textId="77777777" w:rsidR="00687A51" w:rsidRPr="009B7CFD" w:rsidRDefault="00084C77" w:rsidP="00687A51">
            <w:r>
              <w:rPr>
                <w:b/>
                <w:color w:val="FF0000"/>
              </w:rPr>
              <w:t>18 mensen</w:t>
            </w:r>
          </w:p>
        </w:tc>
      </w:tr>
    </w:tbl>
    <w:p w14:paraId="1396E0E2" w14:textId="77777777" w:rsidR="00687A51" w:rsidRDefault="00084C77" w:rsidP="00687A51"/>
    <w:p w14:paraId="1E3E0D01" w14:textId="77777777" w:rsidR="00687A51" w:rsidRPr="0060665D" w:rsidRDefault="00084C77" w:rsidP="00687A51">
      <w:pPr>
        <w:rPr>
          <w:b/>
        </w:rPr>
      </w:pPr>
    </w:p>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22E8F2C8" w14:textId="77777777">
        <w:tblPrEx>
          <w:tblCellMar>
            <w:top w:w="0" w:type="dxa"/>
            <w:bottom w:w="0" w:type="dxa"/>
          </w:tblCellMar>
        </w:tblPrEx>
        <w:tc>
          <w:tcPr>
            <w:tcW w:w="534" w:type="dxa"/>
            <w:shd w:val="solid" w:color="C6D9F1" w:fill="auto"/>
          </w:tcPr>
          <w:p w14:paraId="4D859D1B" w14:textId="77777777" w:rsidR="00687A51" w:rsidRPr="00CC7DE9" w:rsidRDefault="00084C77" w:rsidP="00687A51">
            <w:pPr>
              <w:rPr>
                <w:b/>
                <w:sz w:val="40"/>
                <w:szCs w:val="40"/>
              </w:rPr>
            </w:pPr>
            <w:r w:rsidRPr="00CC7DE9">
              <w:rPr>
                <w:b/>
                <w:sz w:val="40"/>
                <w:szCs w:val="40"/>
              </w:rPr>
              <w:sym w:font="Wingdings" w:char="F0C7"/>
            </w:r>
          </w:p>
        </w:tc>
        <w:tc>
          <w:tcPr>
            <w:tcW w:w="8930" w:type="dxa"/>
          </w:tcPr>
          <w:p w14:paraId="19E8E210" w14:textId="77777777" w:rsidR="00687A51" w:rsidRDefault="00084C77" w:rsidP="00687A51">
            <w:r>
              <w:t xml:space="preserve">A. </w:t>
            </w:r>
            <w:r w:rsidRPr="00850AB3">
              <w:t xml:space="preserve">Oefenen </w:t>
            </w:r>
          </w:p>
          <w:p w14:paraId="16353DB5" w14:textId="77777777" w:rsidR="00687A51" w:rsidRPr="003B45C9" w:rsidRDefault="00084C77" w:rsidP="00687A51">
            <w:r w:rsidRPr="003B45C9">
              <w:t xml:space="preserve">Keer het boek om en ga naar blz. </w:t>
            </w:r>
            <w:r>
              <w:t>xxx</w:t>
            </w:r>
          </w:p>
          <w:p w14:paraId="138CFD95" w14:textId="77777777" w:rsidR="00687A51" w:rsidRPr="009E0209" w:rsidRDefault="00084C77" w:rsidP="00687A51">
            <w:pPr>
              <w:rPr>
                <w:color w:val="FF0000"/>
              </w:rPr>
            </w:pPr>
            <w:r>
              <w:rPr>
                <w:color w:val="FF0000"/>
              </w:rPr>
              <w:t>(onderwerp: schaalrekenen, verhoudingstabellen)</w:t>
            </w:r>
          </w:p>
        </w:tc>
      </w:tr>
    </w:tbl>
    <w:p w14:paraId="5DB6983A" w14:textId="77777777" w:rsidR="00687A51" w:rsidRDefault="00084C77" w:rsidP="00687A51">
      <w:r>
        <w:lastRenderedPageBreak/>
        <w:t>2 – Het magazijn</w:t>
      </w:r>
    </w:p>
    <w:tbl>
      <w:tblPr>
        <w:tblW w:w="0" w:type="auto"/>
        <w:jc w:val="cente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tblBorders>
        <w:tblCellMar>
          <w:left w:w="10" w:type="dxa"/>
          <w:right w:w="10" w:type="dxa"/>
        </w:tblCellMar>
        <w:tblLook w:val="04A0" w:firstRow="1" w:lastRow="0" w:firstColumn="1" w:lastColumn="0" w:noHBand="0" w:noVBand="1"/>
      </w:tblPr>
      <w:tblGrid>
        <w:gridCol w:w="9182"/>
      </w:tblGrid>
      <w:tr w:rsidR="003214DD" w14:paraId="57A41CC9" w14:textId="77777777" w:rsidTr="003214DD">
        <w:tblPrEx>
          <w:tblCellMar>
            <w:top w:w="0" w:type="dxa"/>
            <w:bottom w:w="0" w:type="dxa"/>
          </w:tblCellMar>
        </w:tblPrEx>
        <w:trPr>
          <w:jc w:val="center"/>
        </w:trPr>
        <w:tc>
          <w:tcPr>
            <w:tcW w:w="9378" w:type="dxa"/>
          </w:tcPr>
          <w:p w14:paraId="40FAE467" w14:textId="77777777" w:rsidR="003214DD" w:rsidRDefault="00084C77" w:rsidP="003214DD">
            <w:r>
              <w:t xml:space="preserve">De voorraad staat in het magazijn. De voorraad wordt wordt in verschillende soorten kratten </w:t>
            </w:r>
            <w:r>
              <w:t>aangeleverd. De kratten (CBL fusten) staanop karren (rolcontainers). De spullen moeten de winkel in, zodra een schap leeg begint te raken.</w:t>
            </w:r>
          </w:p>
          <w:p w14:paraId="74191C81" w14:textId="77777777" w:rsidR="003214DD" w:rsidRDefault="00084C77" w:rsidP="003214DD"/>
          <w:p w14:paraId="02677FF2" w14:textId="77777777" w:rsidR="003214DD" w:rsidRDefault="00084C77" w:rsidP="003214DD">
            <w:r>
              <w:rPr>
                <w:noProof/>
                <w:lang w:val="en-US" w:eastAsia="nl-NL"/>
              </w:rPr>
              <w:drawing>
                <wp:inline distT="0" distB="0" distL="0" distR="0" wp14:anchorId="7424779B" wp14:editId="360D6E05">
                  <wp:extent cx="2667000" cy="3552825"/>
                  <wp:effectExtent l="19050" t="0" r="0" b="0"/>
                  <wp:docPr id="6" name="Afbeelding 6" descr="20091228_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91228_1638"/>
                          <pic:cNvPicPr>
                            <a:picLocks noChangeAspect="1" noChangeArrowheads="1"/>
                          </pic:cNvPicPr>
                        </pic:nvPicPr>
                        <pic:blipFill>
                          <a:blip r:embed="rId15" cstate="print"/>
                          <a:srcRect/>
                          <a:stretch>
                            <a:fillRect/>
                          </a:stretch>
                        </pic:blipFill>
                        <pic:spPr bwMode="auto">
                          <a:xfrm>
                            <a:off x="0" y="0"/>
                            <a:ext cx="2667000" cy="3552825"/>
                          </a:xfrm>
                          <a:prstGeom prst="rect">
                            <a:avLst/>
                          </a:prstGeom>
                          <a:noFill/>
                          <a:ln w="9525">
                            <a:noFill/>
                            <a:miter lim="800000"/>
                            <a:headEnd/>
                            <a:tailEnd/>
                          </a:ln>
                        </pic:spPr>
                      </pic:pic>
                    </a:graphicData>
                  </a:graphic>
                </wp:inline>
              </w:drawing>
            </w:r>
          </w:p>
        </w:tc>
      </w:tr>
    </w:tbl>
    <w:p w14:paraId="4DF13BDD" w14:textId="77777777" w:rsidR="003214DD" w:rsidRDefault="00084C77" w:rsidP="003214DD"/>
    <w:p w14:paraId="3A926CE5" w14:textId="77777777" w:rsidR="003214DD"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58EE5ED6" w14:textId="77777777">
        <w:tblPrEx>
          <w:tblCellMar>
            <w:top w:w="0" w:type="dxa"/>
            <w:bottom w:w="0" w:type="dxa"/>
          </w:tblCellMar>
        </w:tblPrEx>
        <w:tc>
          <w:tcPr>
            <w:tcW w:w="534" w:type="dxa"/>
          </w:tcPr>
          <w:p w14:paraId="1E685E57" w14:textId="77777777" w:rsidR="00687A51" w:rsidRPr="00700E0C" w:rsidRDefault="00084C77" w:rsidP="00687A51"/>
        </w:tc>
        <w:tc>
          <w:tcPr>
            <w:tcW w:w="8930" w:type="dxa"/>
          </w:tcPr>
          <w:p w14:paraId="24F7FE95" w14:textId="77777777" w:rsidR="000815BF" w:rsidRPr="008F13C1" w:rsidRDefault="00084C77" w:rsidP="003214DD">
            <w:r>
              <w:t xml:space="preserve">Hierboven zie je </w:t>
            </w:r>
            <w:r>
              <w:t xml:space="preserve">een </w:t>
            </w:r>
            <w:r>
              <w:t xml:space="preserve">kar met CBL-23 fusten: dat zijn kratten van 23 cm hoog. We noemen ze voor het gemak </w:t>
            </w:r>
            <w:r>
              <w:t>23-kratten, of CBL-23 kratten.</w:t>
            </w:r>
          </w:p>
        </w:tc>
      </w:tr>
      <w:tr w:rsidR="00687A51" w:rsidRPr="00956960" w14:paraId="197C861D" w14:textId="77777777">
        <w:tblPrEx>
          <w:tblCellMar>
            <w:top w:w="0" w:type="dxa"/>
            <w:bottom w:w="0" w:type="dxa"/>
          </w:tblCellMar>
        </w:tblPrEx>
        <w:tc>
          <w:tcPr>
            <w:tcW w:w="534" w:type="dxa"/>
          </w:tcPr>
          <w:p w14:paraId="4BB9273C" w14:textId="77777777" w:rsidR="00687A51" w:rsidRPr="008F13C1" w:rsidRDefault="00084C77">
            <w:r>
              <w:t>a.</w:t>
            </w:r>
          </w:p>
        </w:tc>
        <w:tc>
          <w:tcPr>
            <w:tcW w:w="8930" w:type="dxa"/>
          </w:tcPr>
          <w:p w14:paraId="19230D6E" w14:textId="77777777" w:rsidR="00687A51" w:rsidRPr="003646E2" w:rsidRDefault="00084C77">
            <w:r>
              <w:t xml:space="preserve">Hoeveel CBL-23 kratten staan er op een </w:t>
            </w:r>
            <w:r>
              <w:t xml:space="preserve">volle </w:t>
            </w:r>
            <w:r>
              <w:t>kar?</w:t>
            </w:r>
          </w:p>
          <w:p w14:paraId="70C6E643" w14:textId="77777777" w:rsidR="00C077AA" w:rsidRPr="003214DD" w:rsidRDefault="00084C77" w:rsidP="003214DD">
            <w:pPr>
              <w:rPr>
                <w:b/>
                <w:color w:val="FF0000"/>
              </w:rPr>
            </w:pPr>
            <w:r>
              <w:rPr>
                <w:b/>
                <w:color w:val="FF0000"/>
              </w:rPr>
              <w:t>16 (aan beide kanten kunnen 8</w:t>
            </w:r>
            <w:r w:rsidRPr="00C20437">
              <w:rPr>
                <w:b/>
                <w:color w:val="FF0000"/>
              </w:rPr>
              <w:t xml:space="preserve"> kratten staan)</w:t>
            </w:r>
          </w:p>
        </w:tc>
      </w:tr>
      <w:tr w:rsidR="00687A51" w:rsidRPr="00464FED" w14:paraId="46C02AE1" w14:textId="77777777">
        <w:tblPrEx>
          <w:tblCellMar>
            <w:top w:w="0" w:type="dxa"/>
            <w:bottom w:w="0" w:type="dxa"/>
          </w:tblCellMar>
        </w:tblPrEx>
        <w:tc>
          <w:tcPr>
            <w:tcW w:w="534" w:type="dxa"/>
          </w:tcPr>
          <w:p w14:paraId="5931BE0E" w14:textId="77777777" w:rsidR="00687A51" w:rsidRPr="008F13C1" w:rsidRDefault="00084C77">
            <w:r>
              <w:t xml:space="preserve">b. </w:t>
            </w:r>
          </w:p>
        </w:tc>
        <w:tc>
          <w:tcPr>
            <w:tcW w:w="8930" w:type="dxa"/>
          </w:tcPr>
          <w:p w14:paraId="64550FC7" w14:textId="77777777" w:rsidR="000815BF" w:rsidRDefault="00084C77">
            <w:r>
              <w:t>Hoe hoog is de kar?</w:t>
            </w:r>
          </w:p>
          <w:p w14:paraId="2E4B2654" w14:textId="77777777" w:rsidR="000815BF" w:rsidRPr="003214DD" w:rsidRDefault="00084C77" w:rsidP="000815BF">
            <w:pPr>
              <w:numPr>
                <w:ilvl w:val="0"/>
                <w:numId w:val="5"/>
              </w:numPr>
              <w:rPr>
                <w:color w:val="FF0000"/>
              </w:rPr>
            </w:pPr>
            <w:r w:rsidRPr="003214DD">
              <w:rPr>
                <w:color w:val="FF0000"/>
              </w:rPr>
              <w:t>184 cm</w:t>
            </w:r>
          </w:p>
          <w:p w14:paraId="140A209C" w14:textId="77777777" w:rsidR="000815BF" w:rsidRPr="003214DD" w:rsidRDefault="00084C77" w:rsidP="000815BF">
            <w:pPr>
              <w:numPr>
                <w:ilvl w:val="0"/>
                <w:numId w:val="5"/>
              </w:numPr>
              <w:rPr>
                <w:color w:val="000000" w:themeColor="text1"/>
              </w:rPr>
            </w:pPr>
            <w:r w:rsidRPr="003214DD">
              <w:rPr>
                <w:color w:val="000000" w:themeColor="text1"/>
              </w:rPr>
              <w:t>207 cm</w:t>
            </w:r>
          </w:p>
          <w:p w14:paraId="6391CE12" w14:textId="77777777" w:rsidR="000815BF" w:rsidRDefault="00084C77" w:rsidP="000815BF">
            <w:pPr>
              <w:numPr>
                <w:ilvl w:val="0"/>
                <w:numId w:val="5"/>
              </w:numPr>
            </w:pPr>
            <w:r>
              <w:t>230 cm</w:t>
            </w:r>
          </w:p>
          <w:p w14:paraId="6B9B7ABA" w14:textId="77777777" w:rsidR="00464FED" w:rsidRPr="003214DD" w:rsidRDefault="00084C77" w:rsidP="00464FED">
            <w:pPr>
              <w:numPr>
                <w:ilvl w:val="0"/>
                <w:numId w:val="5"/>
              </w:numPr>
            </w:pPr>
            <w:r>
              <w:t>386 cm</w:t>
            </w:r>
          </w:p>
        </w:tc>
      </w:tr>
    </w:tbl>
    <w:p w14:paraId="5539D693" w14:textId="77777777" w:rsidR="00687A51" w:rsidRPr="00464FED" w:rsidRDefault="00084C77" w:rsidP="00687A51">
      <w:pPr>
        <w:jc w:val="center"/>
        <w:rPr>
          <w:b/>
          <w:szCs w:val="28"/>
          <w:u w:val="single"/>
        </w:rPr>
      </w:pPr>
    </w:p>
    <w:p w14:paraId="26E9A144" w14:textId="77777777" w:rsidR="000815BF" w:rsidRPr="00464FED" w:rsidRDefault="00084C77" w:rsidP="003214DD">
      <w:pPr>
        <w:rPr>
          <w:i/>
          <w:szCs w:val="28"/>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9182"/>
      </w:tblGrid>
      <w:tr w:rsidR="000815BF" w:rsidRPr="00FF58EA" w14:paraId="1E4C3D4A" w14:textId="77777777" w:rsidTr="00540086">
        <w:trPr>
          <w:trHeight w:val="2518"/>
          <w:jc w:val="center"/>
        </w:trPr>
        <w:tc>
          <w:tcPr>
            <w:tcW w:w="9212" w:type="dxa"/>
            <w:shd w:val="clear" w:color="C6D9F1" w:fill="auto"/>
          </w:tcPr>
          <w:p w14:paraId="6BDC7BB3" w14:textId="77777777" w:rsidR="000815BF" w:rsidRPr="000815BF" w:rsidRDefault="00084C77" w:rsidP="000815BF">
            <w:pPr>
              <w:jc w:val="center"/>
              <w:rPr>
                <w:b/>
                <w:szCs w:val="28"/>
              </w:rPr>
            </w:pPr>
            <w:r w:rsidRPr="000815BF">
              <w:rPr>
                <w:b/>
                <w:szCs w:val="28"/>
              </w:rPr>
              <w:t>CBL-23 krat</w:t>
            </w:r>
          </w:p>
          <w:p w14:paraId="0482859B" w14:textId="77777777" w:rsidR="000815BF" w:rsidRPr="00FF58EA" w:rsidRDefault="00084C77" w:rsidP="000815BF">
            <w:pPr>
              <w:jc w:val="center"/>
            </w:pPr>
            <w:r>
              <w:rPr>
                <w:b/>
                <w:noProof/>
                <w:szCs w:val="28"/>
                <w:u w:val="single"/>
                <w:lang w:val="en-US" w:eastAsia="nl-NL"/>
              </w:rPr>
              <w:lastRenderedPageBreak/>
              <w:drawing>
                <wp:inline distT="0" distB="0" distL="0" distR="0" wp14:anchorId="3C428145" wp14:editId="5E660A88">
                  <wp:extent cx="3657600" cy="2752725"/>
                  <wp:effectExtent l="19050" t="0" r="0" b="0"/>
                  <wp:docPr id="7" name="Afbeelding 7" descr="PICT7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T7273"/>
                          <pic:cNvPicPr>
                            <a:picLocks noChangeAspect="1" noChangeArrowheads="1"/>
                          </pic:cNvPicPr>
                        </pic:nvPicPr>
                        <pic:blipFill>
                          <a:blip r:embed="rId16" cstate="print"/>
                          <a:srcRect/>
                          <a:stretch>
                            <a:fillRect/>
                          </a:stretch>
                        </pic:blipFill>
                        <pic:spPr bwMode="auto">
                          <a:xfrm>
                            <a:off x="0" y="0"/>
                            <a:ext cx="3657600" cy="2752725"/>
                          </a:xfrm>
                          <a:prstGeom prst="rect">
                            <a:avLst/>
                          </a:prstGeom>
                          <a:noFill/>
                          <a:ln w="9525">
                            <a:noFill/>
                            <a:miter lim="800000"/>
                            <a:headEnd/>
                            <a:tailEnd/>
                          </a:ln>
                        </pic:spPr>
                      </pic:pic>
                    </a:graphicData>
                  </a:graphic>
                </wp:inline>
              </w:drawing>
            </w:r>
          </w:p>
        </w:tc>
      </w:tr>
    </w:tbl>
    <w:p w14:paraId="6DD7F947" w14:textId="77777777" w:rsidR="000815BF" w:rsidRDefault="00084C77" w:rsidP="00687A51">
      <w:pPr>
        <w:jc w:val="center"/>
        <w:rPr>
          <w:i/>
          <w:szCs w:val="28"/>
        </w:rPr>
      </w:pPr>
    </w:p>
    <w:p w14:paraId="1182F7E1" w14:textId="77777777" w:rsidR="00687A51" w:rsidRPr="00461045" w:rsidRDefault="00084C77" w:rsidP="00687A51">
      <w:pPr>
        <w:jc w:val="center"/>
        <w:rPr>
          <w:i/>
          <w:szCs w:val="28"/>
        </w:rPr>
      </w:pPr>
    </w:p>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5CFD27C8" w14:textId="77777777">
        <w:tblPrEx>
          <w:tblCellMar>
            <w:top w:w="0" w:type="dxa"/>
            <w:bottom w:w="0" w:type="dxa"/>
          </w:tblCellMar>
        </w:tblPrEx>
        <w:tc>
          <w:tcPr>
            <w:tcW w:w="534" w:type="dxa"/>
          </w:tcPr>
          <w:p w14:paraId="686C398B" w14:textId="77777777" w:rsidR="00687A51" w:rsidRPr="00700E0C" w:rsidRDefault="00084C77" w:rsidP="00687A51"/>
        </w:tc>
        <w:tc>
          <w:tcPr>
            <w:tcW w:w="8930" w:type="dxa"/>
          </w:tcPr>
          <w:p w14:paraId="1AE87C4A" w14:textId="77777777" w:rsidR="00687A51" w:rsidRDefault="00084C77" w:rsidP="00687A51">
            <w:r>
              <w:t xml:space="preserve">De afmetingen van de bodem van de rolcontainer zijn </w:t>
            </w:r>
            <w:r>
              <w:t>80 x 60 cm.</w:t>
            </w:r>
          </w:p>
          <w:p w14:paraId="63F4E0D9" w14:textId="77777777" w:rsidR="000815BF" w:rsidRDefault="00084C77" w:rsidP="00687A51"/>
          <w:p w14:paraId="4462C6FD" w14:textId="77777777" w:rsidR="00687A51" w:rsidRDefault="00084C77" w:rsidP="00687A51">
            <w:r>
              <w:t>Kijk goed naar het 23-krat hierboven en de karren vol met 23-kratten.</w:t>
            </w:r>
          </w:p>
          <w:p w14:paraId="1C78AFCE" w14:textId="77777777" w:rsidR="000815BF" w:rsidRPr="008F13C1" w:rsidRDefault="00084C77" w:rsidP="00687A51"/>
        </w:tc>
      </w:tr>
      <w:tr w:rsidR="00687A51" w:rsidRPr="008F13C1" w14:paraId="4B7EE62B" w14:textId="77777777">
        <w:tblPrEx>
          <w:tblCellMar>
            <w:top w:w="0" w:type="dxa"/>
            <w:bottom w:w="0" w:type="dxa"/>
          </w:tblCellMar>
        </w:tblPrEx>
        <w:tc>
          <w:tcPr>
            <w:tcW w:w="534" w:type="dxa"/>
          </w:tcPr>
          <w:p w14:paraId="76EC1B77" w14:textId="77777777" w:rsidR="00687A51" w:rsidRPr="008F13C1" w:rsidRDefault="00084C77"/>
        </w:tc>
        <w:tc>
          <w:tcPr>
            <w:tcW w:w="8930" w:type="dxa"/>
          </w:tcPr>
          <w:p w14:paraId="5AE68F14" w14:textId="77777777" w:rsidR="00687A51" w:rsidRPr="003646E2" w:rsidRDefault="00084C77">
            <w:r>
              <w:t>Wat zijn de lengte en breedte van een 23-krat?</w:t>
            </w:r>
          </w:p>
          <w:p w14:paraId="5A0BCD01" w14:textId="77777777" w:rsidR="00687A51" w:rsidRDefault="00084C77" w:rsidP="00687A51">
            <w:pPr>
              <w:numPr>
                <w:ilvl w:val="0"/>
                <w:numId w:val="6"/>
              </w:numPr>
            </w:pPr>
            <w:r>
              <w:t>80 x 60 cm</w:t>
            </w:r>
          </w:p>
          <w:p w14:paraId="11C477EF" w14:textId="77777777" w:rsidR="00687A51" w:rsidRPr="00C20437" w:rsidRDefault="00084C77" w:rsidP="00687A51">
            <w:pPr>
              <w:numPr>
                <w:ilvl w:val="0"/>
                <w:numId w:val="6"/>
              </w:numPr>
              <w:rPr>
                <w:b/>
                <w:color w:val="FF0000"/>
              </w:rPr>
            </w:pPr>
            <w:r w:rsidRPr="00C20437">
              <w:rPr>
                <w:b/>
                <w:color w:val="FF0000"/>
              </w:rPr>
              <w:t>40 x 60 cm</w:t>
            </w:r>
          </w:p>
          <w:p w14:paraId="3939B3C3" w14:textId="77777777" w:rsidR="00687A51" w:rsidRDefault="00084C77" w:rsidP="00687A51">
            <w:pPr>
              <w:numPr>
                <w:ilvl w:val="0"/>
                <w:numId w:val="6"/>
              </w:numPr>
            </w:pPr>
            <w:r>
              <w:t>80 x 30 cm</w:t>
            </w:r>
          </w:p>
          <w:p w14:paraId="75B2128F" w14:textId="77777777" w:rsidR="00687A51" w:rsidRPr="0070766E" w:rsidRDefault="00084C77">
            <w:pPr>
              <w:numPr>
                <w:ilvl w:val="0"/>
                <w:numId w:val="6"/>
              </w:numPr>
            </w:pPr>
            <w:r>
              <w:t>40 x 30 cm</w:t>
            </w:r>
          </w:p>
        </w:tc>
      </w:tr>
    </w:tbl>
    <w:p w14:paraId="5E50E0F4" w14:textId="77777777" w:rsidR="00687A51" w:rsidRDefault="00084C77" w:rsidP="00687A51"/>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left w:w="10" w:type="dxa"/>
          <w:bottom w:w="113" w:type="dxa"/>
          <w:right w:w="10" w:type="dxa"/>
        </w:tblCellMar>
        <w:tblLook w:val="01E0" w:firstRow="1" w:lastRow="1" w:firstColumn="1" w:lastColumn="1" w:noHBand="0" w:noVBand="0"/>
      </w:tblPr>
      <w:tblGrid>
        <w:gridCol w:w="9182"/>
      </w:tblGrid>
      <w:tr w:rsidR="00687A51" w:rsidRPr="00956960" w14:paraId="0E866725" w14:textId="77777777">
        <w:trPr>
          <w:trHeight w:val="187"/>
          <w:jc w:val="center"/>
        </w:trPr>
        <w:tc>
          <w:tcPr>
            <w:tcW w:w="9259" w:type="dxa"/>
            <w:tcBorders>
              <w:top w:val="single" w:sz="4" w:space="0" w:color="4F81BD"/>
              <w:left w:val="single" w:sz="4" w:space="0" w:color="4F81BD"/>
              <w:bottom w:val="single" w:sz="4" w:space="0" w:color="4F81BD"/>
              <w:right w:val="single" w:sz="4" w:space="0" w:color="4F81BD"/>
            </w:tcBorders>
            <w:shd w:val="clear" w:color="auto" w:fill="E6E6E6"/>
          </w:tcPr>
          <w:p w14:paraId="5FD2C89B" w14:textId="77777777" w:rsidR="00687A51" w:rsidRPr="00850AB3" w:rsidRDefault="00084C77">
            <w:r>
              <w:t>Uitleg</w:t>
            </w:r>
          </w:p>
          <w:p w14:paraId="3466C597" w14:textId="77777777" w:rsidR="00687A51" w:rsidRPr="005B7D1B" w:rsidRDefault="00084C77" w:rsidP="00687A51">
            <w:pPr>
              <w:rPr>
                <w:szCs w:val="28"/>
              </w:rPr>
            </w:pPr>
            <w:r w:rsidRPr="005B7D1B">
              <w:rPr>
                <w:szCs w:val="28"/>
              </w:rPr>
              <w:t>In de supermarkt worden 6 soorten standaard-CBL-kratten gebruikt:</w:t>
            </w:r>
          </w:p>
          <w:p w14:paraId="65B6FF2E" w14:textId="77777777" w:rsidR="00687A51" w:rsidRPr="005B7D1B" w:rsidRDefault="00084C77" w:rsidP="00687A51">
            <w:pPr>
              <w:rPr>
                <w:szCs w:val="28"/>
              </w:rPr>
            </w:pPr>
            <w:r w:rsidRPr="005B7D1B">
              <w:rPr>
                <w:szCs w:val="28"/>
              </w:rPr>
              <w:t>CBL-7      CBL-8       CBL-11       CBL-15         CBL-17          CBL-23</w:t>
            </w:r>
          </w:p>
          <w:p w14:paraId="386872EF" w14:textId="77777777" w:rsidR="00687A51" w:rsidRPr="005B7D1B" w:rsidRDefault="00084C77" w:rsidP="00687A51">
            <w:pPr>
              <w:rPr>
                <w:szCs w:val="28"/>
              </w:rPr>
            </w:pPr>
          </w:p>
          <w:p w14:paraId="1A0E11E5" w14:textId="77777777" w:rsidR="00687A51" w:rsidRPr="005B7D1B" w:rsidRDefault="00084C77" w:rsidP="000815BF">
            <w:pPr>
              <w:ind w:left="1021" w:hanging="1021"/>
              <w:rPr>
                <w:szCs w:val="28"/>
              </w:rPr>
            </w:pPr>
            <w:r w:rsidRPr="005B7D1B">
              <w:rPr>
                <w:szCs w:val="28"/>
              </w:rPr>
              <w:t xml:space="preserve">CBL-7: </w:t>
            </w:r>
            <w:r>
              <w:rPr>
                <w:szCs w:val="28"/>
              </w:rPr>
              <w:tab/>
            </w:r>
            <w:r w:rsidRPr="005B7D1B">
              <w:rPr>
                <w:szCs w:val="28"/>
              </w:rPr>
              <w:t>60 x 40 cm met hoogte (ongeveer) 7 cm</w:t>
            </w:r>
          </w:p>
          <w:p w14:paraId="28D13437" w14:textId="77777777" w:rsidR="00687A51" w:rsidRPr="005B7D1B" w:rsidRDefault="00084C77" w:rsidP="000815BF">
            <w:pPr>
              <w:ind w:left="1021" w:hanging="1021"/>
              <w:rPr>
                <w:szCs w:val="28"/>
              </w:rPr>
            </w:pPr>
            <w:r w:rsidRPr="005B7D1B">
              <w:rPr>
                <w:szCs w:val="28"/>
              </w:rPr>
              <w:t xml:space="preserve">CBL-8: </w:t>
            </w:r>
            <w:r>
              <w:rPr>
                <w:szCs w:val="28"/>
              </w:rPr>
              <w:tab/>
            </w:r>
            <w:r w:rsidRPr="005B7D1B">
              <w:rPr>
                <w:szCs w:val="28"/>
              </w:rPr>
              <w:t xml:space="preserve">30 x 40 cm met hoogte (ongeveer) 8 cm </w:t>
            </w:r>
          </w:p>
          <w:p w14:paraId="7CCCFA64" w14:textId="77777777" w:rsidR="00687A51" w:rsidRPr="005B7D1B" w:rsidRDefault="00084C77" w:rsidP="000815BF">
            <w:pPr>
              <w:ind w:left="1021" w:hanging="1021"/>
              <w:rPr>
                <w:szCs w:val="28"/>
              </w:rPr>
            </w:pPr>
            <w:r w:rsidRPr="005B7D1B">
              <w:rPr>
                <w:szCs w:val="28"/>
              </w:rPr>
              <w:t xml:space="preserve">CBL-11: </w:t>
            </w:r>
            <w:r>
              <w:rPr>
                <w:szCs w:val="28"/>
              </w:rPr>
              <w:tab/>
            </w:r>
            <w:r w:rsidRPr="005B7D1B">
              <w:rPr>
                <w:szCs w:val="28"/>
              </w:rPr>
              <w:t xml:space="preserve">60 </w:t>
            </w:r>
            <w:r>
              <w:rPr>
                <w:szCs w:val="28"/>
              </w:rPr>
              <w:t xml:space="preserve">x 40 cm met hoogte (ongeveer) </w:t>
            </w:r>
            <w:r>
              <w:rPr>
                <w:szCs w:val="28"/>
              </w:rPr>
              <w:t>..</w:t>
            </w:r>
            <w:r>
              <w:rPr>
                <w:szCs w:val="28"/>
              </w:rPr>
              <w:t>11</w:t>
            </w:r>
            <w:r w:rsidRPr="005B7D1B">
              <w:rPr>
                <w:szCs w:val="28"/>
              </w:rPr>
              <w:t xml:space="preserve"> cm</w:t>
            </w:r>
          </w:p>
          <w:p w14:paraId="5EAEDB6B" w14:textId="77777777" w:rsidR="00687A51" w:rsidRPr="005B7D1B" w:rsidRDefault="00084C77" w:rsidP="000815BF">
            <w:pPr>
              <w:ind w:left="1021" w:hanging="1021"/>
              <w:rPr>
                <w:szCs w:val="28"/>
              </w:rPr>
            </w:pPr>
            <w:r>
              <w:t xml:space="preserve">CBL-15: </w:t>
            </w:r>
            <w:r>
              <w:tab/>
            </w:r>
            <w:r w:rsidRPr="005B7D1B">
              <w:rPr>
                <w:szCs w:val="28"/>
              </w:rPr>
              <w:t>30 x</w:t>
            </w:r>
            <w:r>
              <w:rPr>
                <w:szCs w:val="28"/>
              </w:rPr>
              <w:t xml:space="preserve"> 40 cm met hoogte (ongeveer) </w:t>
            </w:r>
            <w:r>
              <w:rPr>
                <w:szCs w:val="28"/>
              </w:rPr>
              <w:t>..</w:t>
            </w:r>
            <w:r>
              <w:rPr>
                <w:szCs w:val="28"/>
              </w:rPr>
              <w:t xml:space="preserve">15 </w:t>
            </w:r>
            <w:r w:rsidRPr="005B7D1B">
              <w:rPr>
                <w:szCs w:val="28"/>
              </w:rPr>
              <w:t>cm</w:t>
            </w:r>
          </w:p>
          <w:p w14:paraId="752472E8" w14:textId="77777777" w:rsidR="00687A51" w:rsidRPr="005B7D1B" w:rsidRDefault="00084C77" w:rsidP="000815BF">
            <w:pPr>
              <w:ind w:left="1021" w:hanging="1021"/>
              <w:rPr>
                <w:szCs w:val="28"/>
              </w:rPr>
            </w:pPr>
            <w:r w:rsidRPr="005B7D1B">
              <w:rPr>
                <w:szCs w:val="28"/>
              </w:rPr>
              <w:t xml:space="preserve">CBL-17: </w:t>
            </w:r>
            <w:r>
              <w:rPr>
                <w:szCs w:val="28"/>
              </w:rPr>
              <w:tab/>
            </w:r>
            <w:r w:rsidRPr="005B7D1B">
              <w:rPr>
                <w:szCs w:val="28"/>
              </w:rPr>
              <w:t>60 x</w:t>
            </w:r>
            <w:r>
              <w:rPr>
                <w:szCs w:val="28"/>
              </w:rPr>
              <w:t xml:space="preserve"> 40 cm met hoogte (ongeveer) </w:t>
            </w:r>
            <w:r>
              <w:rPr>
                <w:szCs w:val="28"/>
              </w:rPr>
              <w:t>..</w:t>
            </w:r>
            <w:r>
              <w:rPr>
                <w:szCs w:val="28"/>
              </w:rPr>
              <w:t xml:space="preserve">17 </w:t>
            </w:r>
            <w:r w:rsidRPr="005B7D1B">
              <w:rPr>
                <w:szCs w:val="28"/>
              </w:rPr>
              <w:t>cm</w:t>
            </w:r>
          </w:p>
          <w:p w14:paraId="125922B9" w14:textId="77777777" w:rsidR="00687A51" w:rsidRDefault="00084C77" w:rsidP="000815BF">
            <w:pPr>
              <w:ind w:left="1021" w:hanging="1021"/>
            </w:pPr>
            <w:r w:rsidRPr="005B7D1B">
              <w:rPr>
                <w:szCs w:val="28"/>
              </w:rPr>
              <w:t xml:space="preserve">CBL-23: </w:t>
            </w:r>
            <w:r>
              <w:rPr>
                <w:szCs w:val="28"/>
              </w:rPr>
              <w:tab/>
            </w:r>
            <w:r>
              <w:rPr>
                <w:szCs w:val="28"/>
              </w:rPr>
              <w:t>..</w:t>
            </w:r>
            <w:r>
              <w:rPr>
                <w:szCs w:val="28"/>
              </w:rPr>
              <w:t xml:space="preserve"> </w:t>
            </w:r>
            <w:r>
              <w:rPr>
                <w:szCs w:val="28"/>
              </w:rPr>
              <w:t xml:space="preserve">x </w:t>
            </w:r>
            <w:r>
              <w:rPr>
                <w:szCs w:val="28"/>
              </w:rPr>
              <w:t>..</w:t>
            </w:r>
            <w:r>
              <w:rPr>
                <w:szCs w:val="28"/>
              </w:rPr>
              <w:t xml:space="preserve"> </w:t>
            </w:r>
            <w:r w:rsidRPr="005B7D1B">
              <w:rPr>
                <w:szCs w:val="28"/>
              </w:rPr>
              <w:t>cm met hoogte 23 cm.</w:t>
            </w:r>
          </w:p>
          <w:p w14:paraId="0095D12D" w14:textId="77777777" w:rsidR="00687A51" w:rsidRPr="00847EF5" w:rsidRDefault="00084C77" w:rsidP="00687A51"/>
        </w:tc>
      </w:tr>
    </w:tbl>
    <w:p w14:paraId="552FA7F8" w14:textId="77777777" w:rsidR="00687A51"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17030E34" w14:textId="77777777">
        <w:tblPrEx>
          <w:tblCellMar>
            <w:top w:w="0" w:type="dxa"/>
            <w:bottom w:w="0" w:type="dxa"/>
          </w:tblCellMar>
        </w:tblPrEx>
        <w:tc>
          <w:tcPr>
            <w:tcW w:w="534" w:type="dxa"/>
          </w:tcPr>
          <w:p w14:paraId="204BBCE9" w14:textId="77777777" w:rsidR="00687A51" w:rsidRPr="00700E0C" w:rsidRDefault="00084C77" w:rsidP="00687A51"/>
        </w:tc>
        <w:tc>
          <w:tcPr>
            <w:tcW w:w="8930" w:type="dxa"/>
          </w:tcPr>
          <w:p w14:paraId="149AF058" w14:textId="77777777" w:rsidR="00687A51" w:rsidRPr="008F13C1" w:rsidRDefault="00084C77" w:rsidP="00687A51">
            <w:r>
              <w:t>Vul op de stippeltjes hierboven de juiste getallen in.</w:t>
            </w:r>
          </w:p>
        </w:tc>
      </w:tr>
    </w:tbl>
    <w:p w14:paraId="6B449723" w14:textId="77777777" w:rsidR="00687A51"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38C653C5" w14:textId="77777777">
        <w:tblPrEx>
          <w:tblCellMar>
            <w:top w:w="0" w:type="dxa"/>
            <w:bottom w:w="0" w:type="dxa"/>
          </w:tblCellMar>
        </w:tblPrEx>
        <w:tc>
          <w:tcPr>
            <w:tcW w:w="534" w:type="dxa"/>
          </w:tcPr>
          <w:p w14:paraId="41670709" w14:textId="77777777" w:rsidR="00687A51" w:rsidRPr="00700E0C" w:rsidRDefault="00084C77" w:rsidP="00687A51"/>
        </w:tc>
        <w:tc>
          <w:tcPr>
            <w:tcW w:w="8930" w:type="dxa"/>
          </w:tcPr>
          <w:p w14:paraId="2885BEB6" w14:textId="77777777" w:rsidR="00687A51" w:rsidRDefault="00084C77" w:rsidP="00687A51">
            <w:r>
              <w:t xml:space="preserve">Hieronder zie je een aantal verschillende kratten. </w:t>
            </w:r>
          </w:p>
          <w:p w14:paraId="2DF208CF" w14:textId="77777777" w:rsidR="00687A51" w:rsidRDefault="00084C77" w:rsidP="00687A51">
            <w:r>
              <w:t xml:space="preserve">Bij een aantal kratten is de ‘naam’ al ingevuld. </w:t>
            </w:r>
          </w:p>
          <w:p w14:paraId="3948CBFC" w14:textId="77777777" w:rsidR="00464FED" w:rsidRPr="003214DD" w:rsidRDefault="00084C77" w:rsidP="00687A51">
            <w:r>
              <w:t xml:space="preserve">Zet op de stippellijntjes de </w:t>
            </w:r>
            <w:r>
              <w:t>goed</w:t>
            </w:r>
            <w:r>
              <w:t xml:space="preserve"> namen. Je kunt kiezen uit</w:t>
            </w:r>
            <w:r>
              <w:t xml:space="preserve">: </w:t>
            </w:r>
            <w:r>
              <w:t>23</w:t>
            </w:r>
            <w:r>
              <w:t>-</w:t>
            </w:r>
            <w:r>
              <w:t>23</w:t>
            </w:r>
            <w:r>
              <w:t>-</w:t>
            </w:r>
            <w:r>
              <w:t>15</w:t>
            </w:r>
            <w:r>
              <w:t>-</w:t>
            </w:r>
            <w:r>
              <w:t>15</w:t>
            </w:r>
            <w:r>
              <w:t>-</w:t>
            </w:r>
            <w:r>
              <w:t>11</w:t>
            </w:r>
            <w:r>
              <w:t>-</w:t>
            </w:r>
            <w:r>
              <w:t>11</w:t>
            </w:r>
            <w:r>
              <w:t>-</w:t>
            </w:r>
            <w:r>
              <w:t>8.</w:t>
            </w:r>
          </w:p>
        </w:tc>
      </w:tr>
      <w:tr w:rsidR="000815BF" w:rsidRPr="008F13C1" w14:paraId="6264D0ED" w14:textId="77777777">
        <w:tblPrEx>
          <w:tblCellMar>
            <w:top w:w="0" w:type="dxa"/>
            <w:bottom w:w="0" w:type="dxa"/>
          </w:tblCellMar>
        </w:tblPrEx>
        <w:tc>
          <w:tcPr>
            <w:tcW w:w="534" w:type="dxa"/>
          </w:tcPr>
          <w:p w14:paraId="2B888283" w14:textId="77777777" w:rsidR="000815BF" w:rsidRPr="000B50AA" w:rsidRDefault="00084C77" w:rsidP="000815BF"/>
        </w:tc>
        <w:tc>
          <w:tcPr>
            <w:tcW w:w="8930" w:type="dxa"/>
          </w:tcPr>
          <w:p w14:paraId="2F039C2E" w14:textId="77777777" w:rsidR="000815BF" w:rsidRDefault="00084C77" w:rsidP="00687A51"/>
          <w:p w14:paraId="388B5A37" w14:textId="77777777" w:rsidR="003214DD" w:rsidRDefault="00084C77" w:rsidP="00687A51"/>
          <w:tbl>
            <w:tblPr>
              <w:tblW w:w="0" w:type="auto"/>
              <w:jc w:val="center"/>
              <w:tblLayout w:type="fixed"/>
              <w:tblCellMar>
                <w:left w:w="10" w:type="dxa"/>
                <w:right w:w="10" w:type="dxa"/>
              </w:tblCellMar>
              <w:tblLook w:val="04A0" w:firstRow="1" w:lastRow="0" w:firstColumn="1" w:lastColumn="0" w:noHBand="0" w:noVBand="1"/>
            </w:tblPr>
            <w:tblGrid>
              <w:gridCol w:w="3873"/>
              <w:gridCol w:w="3874"/>
            </w:tblGrid>
            <w:tr w:rsidR="003214DD" w14:paraId="5DE1F9E3" w14:textId="77777777" w:rsidTr="003214DD">
              <w:tblPrEx>
                <w:tblCellMar>
                  <w:top w:w="0" w:type="dxa"/>
                  <w:bottom w:w="0" w:type="dxa"/>
                </w:tblCellMar>
              </w:tblPrEx>
              <w:trPr>
                <w:trHeight w:val="4307"/>
                <w:jc w:val="center"/>
              </w:trPr>
              <w:tc>
                <w:tcPr>
                  <w:tcW w:w="3873" w:type="dxa"/>
                </w:tcPr>
                <w:p w14:paraId="5510D116" w14:textId="77777777" w:rsidR="003214DD" w:rsidRDefault="00084C77" w:rsidP="00687A51">
                  <w:r>
                    <w:rPr>
                      <w:noProof/>
                      <w:lang w:val="en-US" w:eastAsia="nl-NL"/>
                    </w:rPr>
                    <w:drawing>
                      <wp:inline distT="0" distB="0" distL="0" distR="0" wp14:anchorId="0BAEF4C7" wp14:editId="51F122F3">
                        <wp:extent cx="2459268" cy="2775098"/>
                        <wp:effectExtent l="0" t="0" r="5080" b="0"/>
                        <wp:docPr id="8" name="Afbeelding 8" descr="krat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ratten"/>
                                <pic:cNvPicPr>
                                  <a:picLocks noChangeAspect="1" noChangeArrowheads="1"/>
                                </pic:cNvPicPr>
                              </pic:nvPicPr>
                              <pic:blipFill>
                                <a:blip r:embed="rId17" cstate="print"/>
                                <a:srcRect/>
                                <a:stretch>
                                  <a:fillRect/>
                                </a:stretch>
                              </pic:blipFill>
                              <pic:spPr bwMode="auto">
                                <a:xfrm>
                                  <a:off x="0" y="0"/>
                                  <a:ext cx="2459490" cy="2775349"/>
                                </a:xfrm>
                                <a:prstGeom prst="rect">
                                  <a:avLst/>
                                </a:prstGeom>
                                <a:noFill/>
                                <a:ln w="9525">
                                  <a:noFill/>
                                  <a:miter lim="800000"/>
                                  <a:headEnd/>
                                  <a:tailEnd/>
                                </a:ln>
                              </pic:spPr>
                            </pic:pic>
                          </a:graphicData>
                        </a:graphic>
                      </wp:inline>
                    </w:drawing>
                  </w:r>
                </w:p>
              </w:tc>
              <w:tc>
                <w:tcPr>
                  <w:tcW w:w="3874" w:type="dxa"/>
                </w:tcPr>
                <w:p w14:paraId="0132226C" w14:textId="77777777" w:rsidR="003214DD" w:rsidRDefault="00084C77" w:rsidP="00687A51"/>
                <w:p w14:paraId="7B5F2C26" w14:textId="77777777" w:rsidR="003214DD" w:rsidRDefault="00084C77" w:rsidP="00687A51">
                  <w:r>
                    <w:t>op de stippellijnen:</w:t>
                  </w:r>
                </w:p>
                <w:p w14:paraId="0D2DA060" w14:textId="77777777" w:rsidR="003214DD" w:rsidRDefault="00084C77" w:rsidP="00687A51">
                  <w:r>
                    <w:t>15</w:t>
                  </w:r>
                </w:p>
                <w:p w14:paraId="2A6E378D" w14:textId="77777777" w:rsidR="003214DD" w:rsidRDefault="00084C77" w:rsidP="00687A51"/>
                <w:p w14:paraId="6155EA4C" w14:textId="77777777" w:rsidR="003214DD" w:rsidRDefault="00084C77" w:rsidP="00687A51">
                  <w:r>
                    <w:t>8</w:t>
                  </w:r>
                </w:p>
                <w:p w14:paraId="380A49CA" w14:textId="77777777" w:rsidR="003214DD" w:rsidRDefault="00084C77" w:rsidP="00687A51">
                  <w:r>
                    <w:t>15</w:t>
                  </w:r>
                </w:p>
                <w:p w14:paraId="7DBD9E99" w14:textId="77777777" w:rsidR="003214DD" w:rsidRDefault="00084C77" w:rsidP="00687A51">
                  <w:r>
                    <w:t>11</w:t>
                  </w:r>
                </w:p>
                <w:p w14:paraId="6E7A5A13" w14:textId="77777777" w:rsidR="003214DD" w:rsidRDefault="00084C77" w:rsidP="00687A51">
                  <w:r>
                    <w:t>23</w:t>
                  </w:r>
                </w:p>
                <w:p w14:paraId="66DE8CE7" w14:textId="77777777" w:rsidR="003214DD" w:rsidRDefault="00084C77" w:rsidP="00687A51"/>
                <w:p w14:paraId="02D05975" w14:textId="77777777" w:rsidR="003214DD" w:rsidRDefault="00084C77" w:rsidP="00687A51">
                  <w:r>
                    <w:t>23</w:t>
                  </w:r>
                </w:p>
                <w:p w14:paraId="0E048153" w14:textId="77777777" w:rsidR="003214DD" w:rsidRDefault="00084C77" w:rsidP="00687A51">
                  <w:r>
                    <w:t>15</w:t>
                  </w:r>
                </w:p>
              </w:tc>
            </w:tr>
          </w:tbl>
          <w:p w14:paraId="413C54CD" w14:textId="77777777" w:rsidR="003214DD" w:rsidRDefault="00084C77" w:rsidP="00687A51"/>
          <w:p w14:paraId="428E266C" w14:textId="77777777" w:rsidR="003214DD" w:rsidRDefault="00084C77" w:rsidP="00687A51"/>
        </w:tc>
      </w:tr>
    </w:tbl>
    <w:p w14:paraId="50B0102E" w14:textId="77777777" w:rsidR="00256BFF" w:rsidRDefault="00084C77" w:rsidP="00687A51"/>
    <w:p w14:paraId="0D6986C3" w14:textId="77777777" w:rsidR="00687A51" w:rsidRDefault="00084C77" w:rsidP="00687A51">
      <w:r>
        <w:br w:type="page"/>
      </w:r>
    </w:p>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29FC0821" w14:textId="77777777">
        <w:tblPrEx>
          <w:tblCellMar>
            <w:top w:w="0" w:type="dxa"/>
            <w:bottom w:w="0" w:type="dxa"/>
          </w:tblCellMar>
        </w:tblPrEx>
        <w:tc>
          <w:tcPr>
            <w:tcW w:w="534" w:type="dxa"/>
          </w:tcPr>
          <w:p w14:paraId="24639659" w14:textId="77777777" w:rsidR="00687A51" w:rsidRPr="00BC2438" w:rsidRDefault="00084C77" w:rsidP="00687A51"/>
        </w:tc>
        <w:tc>
          <w:tcPr>
            <w:tcW w:w="8930" w:type="dxa"/>
          </w:tcPr>
          <w:p w14:paraId="1B8B8DF4" w14:textId="77777777" w:rsidR="00687A51" w:rsidRPr="005B7D1B" w:rsidRDefault="00084C77" w:rsidP="00687A51">
            <w:r w:rsidRPr="005B7D1B">
              <w:t>De precieze afmetingen van CBL-7 zijn: 56,6 cm x 36,6 cm x 7,7 cm.</w:t>
            </w:r>
          </w:p>
          <w:p w14:paraId="53D19744" w14:textId="77777777" w:rsidR="00687A51" w:rsidRPr="005B7D1B" w:rsidRDefault="00084C77" w:rsidP="00687A51">
            <w:r w:rsidRPr="005B7D1B">
              <w:t>De precieze afmetingen van CBL-8 zijn: 36,6 cm x 26,6 cm x 7,7 cm.</w:t>
            </w:r>
          </w:p>
          <w:p w14:paraId="2AA4EC70" w14:textId="77777777" w:rsidR="000B50AA" w:rsidRDefault="00084C77" w:rsidP="00687A51"/>
          <w:p w14:paraId="140F4B46" w14:textId="77777777" w:rsidR="00687A51" w:rsidRPr="000B50AA" w:rsidRDefault="00084C77" w:rsidP="00687A51">
            <w:r w:rsidRPr="005B7D1B">
              <w:t xml:space="preserve">Een CBL-8 krat wordt </w:t>
            </w:r>
            <w:r>
              <w:t xml:space="preserve">ook wel “een kleine 7” genoemd. </w:t>
            </w:r>
            <w:r w:rsidRPr="00CD0B0B">
              <w:t xml:space="preserve">Leg uit </w:t>
            </w:r>
            <w:r w:rsidRPr="00CD0B0B">
              <w:t xml:space="preserve"> </w:t>
            </w:r>
            <w:r w:rsidRPr="00CD0B0B">
              <w:t>waarom.</w:t>
            </w:r>
          </w:p>
          <w:p w14:paraId="29C773F4" w14:textId="77777777" w:rsidR="00687A51" w:rsidRPr="00CD0B0B" w:rsidRDefault="00084C77" w:rsidP="00687A51"/>
          <w:p w14:paraId="63B821F8" w14:textId="77777777" w:rsidR="00687A51" w:rsidRPr="00C20437" w:rsidRDefault="00084C77" w:rsidP="00CD0B0B">
            <w:pPr>
              <w:rPr>
                <w:b/>
                <w:color w:val="FF0000"/>
              </w:rPr>
            </w:pPr>
            <w:r w:rsidRPr="00C20437">
              <w:rPr>
                <w:b/>
                <w:color w:val="FF0000"/>
              </w:rPr>
              <w:t>Deze heeft een kleinere oppervlakte (onderkant), maar dezelfde hoogte.</w:t>
            </w:r>
          </w:p>
        </w:tc>
      </w:tr>
    </w:tbl>
    <w:p w14:paraId="44D09615" w14:textId="77777777" w:rsidR="00256BFF"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44236D49" w14:textId="77777777">
        <w:tblPrEx>
          <w:tblCellMar>
            <w:top w:w="0" w:type="dxa"/>
            <w:bottom w:w="0" w:type="dxa"/>
          </w:tblCellMar>
        </w:tblPrEx>
        <w:tc>
          <w:tcPr>
            <w:tcW w:w="534" w:type="dxa"/>
          </w:tcPr>
          <w:p w14:paraId="111A7108" w14:textId="77777777" w:rsidR="00687A51" w:rsidRPr="00700E0C" w:rsidRDefault="00084C77" w:rsidP="00687A51"/>
        </w:tc>
        <w:tc>
          <w:tcPr>
            <w:tcW w:w="8930" w:type="dxa"/>
          </w:tcPr>
          <w:p w14:paraId="3E6F0BBC" w14:textId="77777777" w:rsidR="00687A51" w:rsidRDefault="00084C77" w:rsidP="00687A51">
            <w:r>
              <w:t xml:space="preserve">Op een rolcontainer (bodem: 80 x 60 cm) </w:t>
            </w:r>
            <w:r>
              <w:t>mogen 16 CBL-23 kratten staan, in twee stapels van</w:t>
            </w:r>
            <w:r>
              <w:t xml:space="preserve"> 8 (zie de foto bij opgave 12). </w:t>
            </w:r>
            <w:r>
              <w:t>Dan is de maximale hoogte bereikt.</w:t>
            </w:r>
            <w:r w:rsidRPr="008F13C1">
              <w:t xml:space="preserve"> </w:t>
            </w:r>
          </w:p>
          <w:p w14:paraId="4521FE3E" w14:textId="77777777" w:rsidR="00830F18" w:rsidRPr="008F13C1" w:rsidRDefault="00084C77" w:rsidP="00687A51"/>
        </w:tc>
      </w:tr>
      <w:tr w:rsidR="00687A51" w:rsidRPr="008F13C1" w14:paraId="033F8161" w14:textId="77777777">
        <w:tblPrEx>
          <w:tblCellMar>
            <w:top w:w="0" w:type="dxa"/>
            <w:bottom w:w="0" w:type="dxa"/>
          </w:tblCellMar>
        </w:tblPrEx>
        <w:tc>
          <w:tcPr>
            <w:tcW w:w="534" w:type="dxa"/>
          </w:tcPr>
          <w:p w14:paraId="1E245E6A" w14:textId="77777777" w:rsidR="00687A51" w:rsidRPr="008F13C1" w:rsidRDefault="00084C77" w:rsidP="00687A51">
            <w:r>
              <w:t>a.</w:t>
            </w:r>
          </w:p>
        </w:tc>
        <w:tc>
          <w:tcPr>
            <w:tcW w:w="8930" w:type="dxa"/>
          </w:tcPr>
          <w:p w14:paraId="7446DAA0" w14:textId="77777777" w:rsidR="00687A51" w:rsidRDefault="00084C77" w:rsidP="00687A51">
            <w:r>
              <w:t>Hoeveel CBL-7 kratten kunnen er dan op een rolcontainer staan?</w:t>
            </w:r>
          </w:p>
          <w:p w14:paraId="5D3E2F53" w14:textId="77777777" w:rsidR="00687A51" w:rsidRDefault="00084C77" w:rsidP="00687A51">
            <w:r>
              <w:t>Leg uit hoe je aan je antwoord komt.</w:t>
            </w:r>
          </w:p>
          <w:p w14:paraId="35AA5F17" w14:textId="77777777" w:rsidR="003214DD" w:rsidRDefault="00084C77" w:rsidP="00687A51"/>
          <w:p w14:paraId="640ECA53" w14:textId="77777777" w:rsidR="003214DD" w:rsidRPr="003214DD" w:rsidRDefault="00084C77" w:rsidP="00687A51">
            <w:pPr>
              <w:rPr>
                <w:color w:val="FF0000"/>
              </w:rPr>
            </w:pPr>
            <w:r w:rsidRPr="003214DD">
              <w:rPr>
                <w:color w:val="FF0000"/>
              </w:rPr>
              <w:t>De hoogte is 1 m 84 cm.</w:t>
            </w:r>
          </w:p>
          <w:p w14:paraId="2674AB3E" w14:textId="77777777" w:rsidR="003214DD" w:rsidRPr="003214DD" w:rsidRDefault="00084C77" w:rsidP="00687A51">
            <w:pPr>
              <w:rPr>
                <w:color w:val="FF0000"/>
              </w:rPr>
            </w:pPr>
            <w:r w:rsidRPr="003214DD">
              <w:rPr>
                <w:color w:val="FF0000"/>
              </w:rPr>
              <w:t xml:space="preserve">184 / </w:t>
            </w:r>
            <w:r w:rsidRPr="003214DD">
              <w:rPr>
                <w:color w:val="FF0000"/>
              </w:rPr>
              <w:t>7,7 = 23,89, dus 23 kratten in de hoogte.</w:t>
            </w:r>
          </w:p>
          <w:p w14:paraId="64DA423D" w14:textId="77777777" w:rsidR="003214DD" w:rsidRPr="003214DD" w:rsidRDefault="00084C77" w:rsidP="00687A51">
            <w:pPr>
              <w:rPr>
                <w:color w:val="FF0000"/>
              </w:rPr>
            </w:pPr>
            <w:r w:rsidRPr="003214DD">
              <w:rPr>
                <w:color w:val="FF0000"/>
              </w:rPr>
              <w:t>Omdat de oppervlakte van de rolcontainer 80 x 60 cm is, kunnen er maar</w:t>
            </w:r>
          </w:p>
          <w:p w14:paraId="242BFA66" w14:textId="77777777" w:rsidR="003214DD" w:rsidRPr="003214DD" w:rsidRDefault="00084C77" w:rsidP="00687A51">
            <w:pPr>
              <w:rPr>
                <w:color w:val="FF0000"/>
              </w:rPr>
            </w:pPr>
            <w:r w:rsidRPr="003214DD">
              <w:rPr>
                <w:color w:val="FF0000"/>
              </w:rPr>
              <w:t>2 naast elkaar. Dus totaal 46.</w:t>
            </w:r>
          </w:p>
          <w:p w14:paraId="4631E589" w14:textId="77777777" w:rsidR="00CD0B0B" w:rsidRPr="00CD0B0B" w:rsidRDefault="00084C77" w:rsidP="00FC087A">
            <w:r>
              <w:t xml:space="preserve"> </w:t>
            </w:r>
          </w:p>
        </w:tc>
      </w:tr>
    </w:tbl>
    <w:p w14:paraId="36531A17" w14:textId="77777777" w:rsidR="00256BFF"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20853ABE" w14:textId="77777777">
        <w:tblPrEx>
          <w:tblCellMar>
            <w:top w:w="0" w:type="dxa"/>
            <w:bottom w:w="0" w:type="dxa"/>
          </w:tblCellMar>
        </w:tblPrEx>
        <w:tc>
          <w:tcPr>
            <w:tcW w:w="534" w:type="dxa"/>
          </w:tcPr>
          <w:p w14:paraId="2D1CB282" w14:textId="77777777" w:rsidR="00687A51" w:rsidRPr="00700E0C" w:rsidRDefault="00084C77" w:rsidP="00687A51"/>
        </w:tc>
        <w:tc>
          <w:tcPr>
            <w:tcW w:w="8930" w:type="dxa"/>
          </w:tcPr>
          <w:p w14:paraId="40F90104" w14:textId="77777777" w:rsidR="00687A51" w:rsidRDefault="00084C77" w:rsidP="00687A51">
            <w:r>
              <w:t>Je ziet hieronder in de linkerkolom de namen van de kratten;</w:t>
            </w:r>
          </w:p>
          <w:p w14:paraId="2BA8BD7D" w14:textId="77777777" w:rsidR="00687A51" w:rsidRDefault="00084C77" w:rsidP="00687A51">
            <w:r>
              <w:t xml:space="preserve">In de rechterkolom zie je hoeveel kratten er </w:t>
            </w:r>
            <w:r>
              <w:t>maximaal op een rolcontainer mogen staan. Verbind ieder krat met het juiste aantal.</w:t>
            </w:r>
          </w:p>
          <w:p w14:paraId="037A1F62" w14:textId="77777777" w:rsidR="00830F18" w:rsidRDefault="00084C77" w:rsidP="00687A51"/>
          <w:tbl>
            <w:tblPr>
              <w:tblW w:w="0" w:type="auto"/>
              <w:tblLayout w:type="fixed"/>
              <w:tblCellMar>
                <w:left w:w="10" w:type="dxa"/>
                <w:right w:w="10" w:type="dxa"/>
              </w:tblCellMar>
              <w:tblLook w:val="00A0" w:firstRow="1" w:lastRow="0" w:firstColumn="1" w:lastColumn="0" w:noHBand="0" w:noVBand="0"/>
            </w:tblPr>
            <w:tblGrid>
              <w:gridCol w:w="1894"/>
              <w:gridCol w:w="1895"/>
            </w:tblGrid>
            <w:tr w:rsidR="003214DD" w:rsidRPr="00B41922" w14:paraId="635524CA" w14:textId="77777777" w:rsidTr="0025215B">
              <w:tblPrEx>
                <w:tblCellMar>
                  <w:top w:w="0" w:type="dxa"/>
                  <w:bottom w:w="0" w:type="dxa"/>
                </w:tblCellMar>
              </w:tblPrEx>
              <w:trPr>
                <w:trHeight w:val="499"/>
              </w:trPr>
              <w:tc>
                <w:tcPr>
                  <w:tcW w:w="1894" w:type="dxa"/>
                </w:tcPr>
                <w:p w14:paraId="7F12A433" w14:textId="77777777" w:rsidR="003214DD" w:rsidRPr="00B41922" w:rsidRDefault="00084C77" w:rsidP="00687A51">
                  <w:r w:rsidRPr="00B41922">
                    <w:t>CBL-7</w:t>
                  </w:r>
                </w:p>
                <w:p w14:paraId="0932422D" w14:textId="77777777" w:rsidR="003214DD" w:rsidRPr="00B41922" w:rsidRDefault="00084C77" w:rsidP="00687A51"/>
              </w:tc>
              <w:tc>
                <w:tcPr>
                  <w:tcW w:w="1895" w:type="dxa"/>
                </w:tcPr>
                <w:p w14:paraId="68215F62" w14:textId="77777777" w:rsidR="003214DD" w:rsidRDefault="00084C77" w:rsidP="00687A51">
                  <w:r>
                    <w:t>46</w:t>
                  </w:r>
                </w:p>
              </w:tc>
            </w:tr>
            <w:tr w:rsidR="003214DD" w:rsidRPr="00B41922" w14:paraId="399658E0" w14:textId="77777777" w:rsidTr="0025215B">
              <w:tblPrEx>
                <w:tblCellMar>
                  <w:top w:w="0" w:type="dxa"/>
                  <w:bottom w:w="0" w:type="dxa"/>
                </w:tblCellMar>
              </w:tblPrEx>
              <w:trPr>
                <w:trHeight w:val="499"/>
              </w:trPr>
              <w:tc>
                <w:tcPr>
                  <w:tcW w:w="1894" w:type="dxa"/>
                </w:tcPr>
                <w:p w14:paraId="547152B1" w14:textId="77777777" w:rsidR="003214DD" w:rsidRPr="00B41922" w:rsidRDefault="00084C77" w:rsidP="00687A51">
                  <w:r w:rsidRPr="00B41922">
                    <w:t>CBL-8</w:t>
                  </w:r>
                </w:p>
                <w:p w14:paraId="1A7E2D11" w14:textId="77777777" w:rsidR="003214DD" w:rsidRPr="00B41922" w:rsidRDefault="00084C77" w:rsidP="00687A51"/>
              </w:tc>
              <w:tc>
                <w:tcPr>
                  <w:tcW w:w="1895" w:type="dxa"/>
                </w:tcPr>
                <w:p w14:paraId="759393B4" w14:textId="77777777" w:rsidR="003214DD" w:rsidRDefault="00084C77" w:rsidP="00687A51">
                  <w:r>
                    <w:t>92</w:t>
                  </w:r>
                </w:p>
              </w:tc>
            </w:tr>
            <w:tr w:rsidR="003214DD" w:rsidRPr="00B41922" w14:paraId="193FABCA" w14:textId="77777777" w:rsidTr="0025215B">
              <w:tblPrEx>
                <w:tblCellMar>
                  <w:top w:w="0" w:type="dxa"/>
                  <w:bottom w:w="0" w:type="dxa"/>
                </w:tblCellMar>
              </w:tblPrEx>
              <w:trPr>
                <w:trHeight w:val="499"/>
              </w:trPr>
              <w:tc>
                <w:tcPr>
                  <w:tcW w:w="1894" w:type="dxa"/>
                </w:tcPr>
                <w:p w14:paraId="57DC6636" w14:textId="77777777" w:rsidR="003214DD" w:rsidRPr="00B41922" w:rsidRDefault="00084C77" w:rsidP="00687A51">
                  <w:r w:rsidRPr="00B41922">
                    <w:t>CBL-11</w:t>
                  </w:r>
                </w:p>
                <w:p w14:paraId="3D4A017B" w14:textId="77777777" w:rsidR="003214DD" w:rsidRPr="00B41922" w:rsidRDefault="00084C77" w:rsidP="00687A51"/>
              </w:tc>
              <w:tc>
                <w:tcPr>
                  <w:tcW w:w="1895" w:type="dxa"/>
                </w:tcPr>
                <w:p w14:paraId="5B2799AF" w14:textId="77777777" w:rsidR="003214DD" w:rsidRPr="00B41922" w:rsidRDefault="00084C77" w:rsidP="00687A51">
                  <w:r>
                    <w:t>32</w:t>
                  </w:r>
                </w:p>
              </w:tc>
            </w:tr>
            <w:tr w:rsidR="003214DD" w:rsidRPr="00B41922" w14:paraId="36954ED8" w14:textId="77777777" w:rsidTr="0025215B">
              <w:tblPrEx>
                <w:tblCellMar>
                  <w:top w:w="0" w:type="dxa"/>
                  <w:bottom w:w="0" w:type="dxa"/>
                </w:tblCellMar>
              </w:tblPrEx>
              <w:trPr>
                <w:trHeight w:val="499"/>
              </w:trPr>
              <w:tc>
                <w:tcPr>
                  <w:tcW w:w="1894" w:type="dxa"/>
                </w:tcPr>
                <w:p w14:paraId="3AAE165C" w14:textId="77777777" w:rsidR="003214DD" w:rsidRPr="00B41922" w:rsidRDefault="00084C77" w:rsidP="00687A51">
                  <w:r w:rsidRPr="00B41922">
                    <w:t>CBL-15</w:t>
                  </w:r>
                </w:p>
                <w:p w14:paraId="439CA72E" w14:textId="77777777" w:rsidR="003214DD" w:rsidRPr="00B41922" w:rsidRDefault="00084C77" w:rsidP="00687A51"/>
              </w:tc>
              <w:tc>
                <w:tcPr>
                  <w:tcW w:w="1895" w:type="dxa"/>
                </w:tcPr>
                <w:p w14:paraId="6BC66ECB" w14:textId="77777777" w:rsidR="003214DD" w:rsidRDefault="00084C77" w:rsidP="00687A51">
                  <w:r>
                    <w:t>48</w:t>
                  </w:r>
                </w:p>
              </w:tc>
            </w:tr>
            <w:tr w:rsidR="003214DD" w:rsidRPr="00B41922" w14:paraId="305B8411" w14:textId="77777777" w:rsidTr="0025215B">
              <w:tblPrEx>
                <w:tblCellMar>
                  <w:top w:w="0" w:type="dxa"/>
                  <w:bottom w:w="0" w:type="dxa"/>
                </w:tblCellMar>
              </w:tblPrEx>
              <w:trPr>
                <w:trHeight w:val="499"/>
              </w:trPr>
              <w:tc>
                <w:tcPr>
                  <w:tcW w:w="1894" w:type="dxa"/>
                </w:tcPr>
                <w:p w14:paraId="18FE79EE" w14:textId="77777777" w:rsidR="003214DD" w:rsidRPr="00B41922" w:rsidRDefault="00084C77" w:rsidP="00687A51">
                  <w:r w:rsidRPr="00B41922">
                    <w:t>CBL-17</w:t>
                  </w:r>
                </w:p>
                <w:p w14:paraId="7598618B" w14:textId="77777777" w:rsidR="003214DD" w:rsidRPr="00B41922" w:rsidRDefault="00084C77" w:rsidP="00687A51"/>
              </w:tc>
              <w:tc>
                <w:tcPr>
                  <w:tcW w:w="1895" w:type="dxa"/>
                </w:tcPr>
                <w:p w14:paraId="71E319A3" w14:textId="77777777" w:rsidR="003214DD" w:rsidRDefault="00084C77" w:rsidP="00687A51">
                  <w:r>
                    <w:t>20</w:t>
                  </w:r>
                </w:p>
              </w:tc>
            </w:tr>
            <w:tr w:rsidR="003214DD" w:rsidRPr="00B41922" w14:paraId="0C81A761" w14:textId="77777777" w:rsidTr="0025215B">
              <w:tblPrEx>
                <w:tblCellMar>
                  <w:top w:w="0" w:type="dxa"/>
                  <w:bottom w:w="0" w:type="dxa"/>
                </w:tblCellMar>
              </w:tblPrEx>
              <w:trPr>
                <w:trHeight w:val="499"/>
              </w:trPr>
              <w:tc>
                <w:tcPr>
                  <w:tcW w:w="1894" w:type="dxa"/>
                </w:tcPr>
                <w:p w14:paraId="41E651C6" w14:textId="77777777" w:rsidR="003214DD" w:rsidRPr="00B41922" w:rsidRDefault="00084C77" w:rsidP="00687A51">
                  <w:r w:rsidRPr="00B41922">
                    <w:t>CBL-23</w:t>
                  </w:r>
                </w:p>
                <w:p w14:paraId="3BDBEB5A" w14:textId="77777777" w:rsidR="003214DD" w:rsidRPr="00B41922" w:rsidRDefault="00084C77" w:rsidP="00687A51"/>
              </w:tc>
              <w:tc>
                <w:tcPr>
                  <w:tcW w:w="1895" w:type="dxa"/>
                </w:tcPr>
                <w:p w14:paraId="7EE0AE0A" w14:textId="77777777" w:rsidR="003214DD" w:rsidRDefault="00084C77" w:rsidP="00687A51">
                  <w:r>
                    <w:t>16</w:t>
                  </w:r>
                </w:p>
              </w:tc>
            </w:tr>
          </w:tbl>
          <w:p w14:paraId="64FEDD86" w14:textId="77777777" w:rsidR="00687A51" w:rsidRPr="008F13C1" w:rsidRDefault="00084C77" w:rsidP="00687A51"/>
        </w:tc>
      </w:tr>
    </w:tbl>
    <w:p w14:paraId="322B556E" w14:textId="77777777" w:rsidR="00CD5A64" w:rsidRPr="00CD5A64" w:rsidRDefault="00084C77" w:rsidP="00687A51">
      <w:pPr>
        <w:rPr>
          <w:b/>
        </w:rPr>
      </w:pPr>
    </w:p>
    <w:p w14:paraId="43791E99" w14:textId="77777777" w:rsidR="00CD5A64" w:rsidRDefault="00084C77">
      <w:pPr>
        <w:rPr>
          <w:szCs w:val="28"/>
        </w:rPr>
      </w:pPr>
      <w:r>
        <w:rPr>
          <w:szCs w:val="28"/>
        </w:rPr>
        <w:br w:type="page"/>
      </w:r>
    </w:p>
    <w:p w14:paraId="1897B1EB" w14:textId="77777777" w:rsidR="00830F18"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5514"/>
        <w:gridCol w:w="3416"/>
      </w:tblGrid>
      <w:tr w:rsidR="00830F18" w:rsidRPr="008F13C1" w14:paraId="5183C10F" w14:textId="77777777" w:rsidTr="00830F18">
        <w:tblPrEx>
          <w:tblCellMar>
            <w:top w:w="0" w:type="dxa"/>
            <w:bottom w:w="0" w:type="dxa"/>
          </w:tblCellMar>
        </w:tblPrEx>
        <w:tc>
          <w:tcPr>
            <w:tcW w:w="534" w:type="dxa"/>
          </w:tcPr>
          <w:p w14:paraId="0E915226" w14:textId="77777777" w:rsidR="00830F18" w:rsidRPr="00700E0C" w:rsidRDefault="00084C77" w:rsidP="00687A51"/>
        </w:tc>
        <w:tc>
          <w:tcPr>
            <w:tcW w:w="5514" w:type="dxa"/>
            <w:vMerge w:val="restart"/>
          </w:tcPr>
          <w:p w14:paraId="7809441B" w14:textId="77777777" w:rsidR="00830F18" w:rsidRPr="008F13C1" w:rsidRDefault="00084C77" w:rsidP="00687A51">
            <w:r>
              <w:t>Op een rolcontainer kan maximaal 500 kg.</w:t>
            </w:r>
            <w:r w:rsidRPr="008F13C1">
              <w:t xml:space="preserve"> </w:t>
            </w:r>
          </w:p>
          <w:p w14:paraId="1686CAE1" w14:textId="77777777" w:rsidR="00830F18" w:rsidRDefault="00084C77" w:rsidP="00687A51">
            <w:r>
              <w:t xml:space="preserve">Kijk goed naar de foto’s </w:t>
            </w:r>
            <w:r>
              <w:t>hieronder</w:t>
            </w:r>
          </w:p>
          <w:p w14:paraId="4C21D202" w14:textId="77777777" w:rsidR="00830F18" w:rsidRDefault="00084C77" w:rsidP="00687A51"/>
        </w:tc>
        <w:tc>
          <w:tcPr>
            <w:tcW w:w="3416" w:type="dxa"/>
            <w:vMerge w:val="restart"/>
          </w:tcPr>
          <w:p w14:paraId="48828060" w14:textId="77777777" w:rsidR="00830F18" w:rsidRPr="008F13C1" w:rsidRDefault="00084C77" w:rsidP="00687A51">
            <w:r>
              <w:rPr>
                <w:noProof/>
                <w:lang w:val="en-US" w:eastAsia="nl-NL"/>
              </w:rPr>
              <w:drawing>
                <wp:inline distT="0" distB="0" distL="0" distR="0" wp14:anchorId="2AD6A802" wp14:editId="07F82581">
                  <wp:extent cx="523875" cy="600075"/>
                  <wp:effectExtent l="19050" t="0" r="9525" b="0"/>
                  <wp:docPr id="9" name="Afbeelding 9" descr="gewich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wichten"/>
                          <pic:cNvPicPr>
                            <a:picLocks noChangeAspect="1" noChangeArrowheads="1"/>
                          </pic:cNvPicPr>
                        </pic:nvPicPr>
                        <pic:blipFill>
                          <a:blip r:embed="rId18" cstate="print"/>
                          <a:srcRect/>
                          <a:stretch>
                            <a:fillRect/>
                          </a:stretch>
                        </pic:blipFill>
                        <pic:spPr bwMode="auto">
                          <a:xfrm>
                            <a:off x="0" y="0"/>
                            <a:ext cx="523875" cy="600075"/>
                          </a:xfrm>
                          <a:prstGeom prst="rect">
                            <a:avLst/>
                          </a:prstGeom>
                          <a:noFill/>
                          <a:ln w="9525">
                            <a:noFill/>
                            <a:miter lim="800000"/>
                            <a:headEnd/>
                            <a:tailEnd/>
                          </a:ln>
                        </pic:spPr>
                      </pic:pic>
                    </a:graphicData>
                  </a:graphic>
                </wp:inline>
              </w:drawing>
            </w:r>
          </w:p>
        </w:tc>
      </w:tr>
      <w:tr w:rsidR="00830F18" w:rsidRPr="008F13C1" w14:paraId="489FCCA7" w14:textId="77777777" w:rsidTr="00830F18">
        <w:tblPrEx>
          <w:tblCellMar>
            <w:top w:w="0" w:type="dxa"/>
            <w:bottom w:w="0" w:type="dxa"/>
          </w:tblCellMar>
        </w:tblPrEx>
        <w:tc>
          <w:tcPr>
            <w:tcW w:w="534" w:type="dxa"/>
          </w:tcPr>
          <w:p w14:paraId="469242A7" w14:textId="77777777" w:rsidR="00830F18" w:rsidRPr="008F13C1" w:rsidRDefault="00084C77" w:rsidP="00687A51"/>
        </w:tc>
        <w:tc>
          <w:tcPr>
            <w:tcW w:w="5514" w:type="dxa"/>
            <w:vMerge/>
          </w:tcPr>
          <w:p w14:paraId="7413D137" w14:textId="77777777" w:rsidR="00830F18" w:rsidRPr="00D021EA" w:rsidRDefault="00084C77" w:rsidP="00687A51"/>
        </w:tc>
        <w:tc>
          <w:tcPr>
            <w:tcW w:w="3416" w:type="dxa"/>
            <w:vMerge/>
          </w:tcPr>
          <w:p w14:paraId="374E0EF0" w14:textId="77777777" w:rsidR="00830F18" w:rsidRPr="00D021EA" w:rsidRDefault="00084C77" w:rsidP="00687A51"/>
        </w:tc>
      </w:tr>
      <w:tr w:rsidR="00687A51" w:rsidRPr="008F13C1" w14:paraId="300B9A87" w14:textId="77777777" w:rsidTr="00830F18">
        <w:tblPrEx>
          <w:tblCellMar>
            <w:top w:w="0" w:type="dxa"/>
            <w:bottom w:w="0" w:type="dxa"/>
          </w:tblCellMar>
        </w:tblPrEx>
        <w:tc>
          <w:tcPr>
            <w:tcW w:w="534" w:type="dxa"/>
          </w:tcPr>
          <w:p w14:paraId="357AF6BD" w14:textId="77777777" w:rsidR="00687A51" w:rsidRPr="008F13C1" w:rsidRDefault="00084C77" w:rsidP="00687A51">
            <w:r>
              <w:t>a.</w:t>
            </w:r>
          </w:p>
        </w:tc>
        <w:tc>
          <w:tcPr>
            <w:tcW w:w="8930" w:type="dxa"/>
            <w:gridSpan w:val="2"/>
          </w:tcPr>
          <w:p w14:paraId="495882DB" w14:textId="77777777" w:rsidR="00830F18" w:rsidRDefault="00084C77" w:rsidP="00687A51">
            <w:r>
              <w:t xml:space="preserve">Hoe </w:t>
            </w:r>
            <w:r>
              <w:t>zwaar belade</w:t>
            </w:r>
            <w:r>
              <w:t>n</w:t>
            </w:r>
            <w:r>
              <w:t xml:space="preserve"> is de rolcontainer?</w:t>
            </w:r>
          </w:p>
          <w:p w14:paraId="63A0EF5C" w14:textId="77777777" w:rsidR="00830F18" w:rsidRPr="003214DD" w:rsidRDefault="00084C77" w:rsidP="00687A51">
            <w:pPr>
              <w:rPr>
                <w:b/>
                <w:color w:val="FF0000"/>
              </w:rPr>
            </w:pPr>
            <w:r w:rsidRPr="00C20437">
              <w:rPr>
                <w:b/>
                <w:color w:val="FF0000"/>
              </w:rPr>
              <w:t>30 x 2 x 5 = 300</w:t>
            </w:r>
            <w:r>
              <w:rPr>
                <w:b/>
                <w:color w:val="FF0000"/>
              </w:rPr>
              <w:t xml:space="preserve"> kg</w:t>
            </w:r>
          </w:p>
        </w:tc>
      </w:tr>
      <w:tr w:rsidR="00687A51" w:rsidRPr="00956960" w14:paraId="08B223C1" w14:textId="77777777" w:rsidTr="00830F18">
        <w:tblPrEx>
          <w:tblCellMar>
            <w:top w:w="0" w:type="dxa"/>
            <w:bottom w:w="0" w:type="dxa"/>
          </w:tblCellMar>
        </w:tblPrEx>
        <w:tc>
          <w:tcPr>
            <w:tcW w:w="534" w:type="dxa"/>
          </w:tcPr>
          <w:p w14:paraId="4833FB6B" w14:textId="77777777" w:rsidR="00687A51" w:rsidRDefault="00084C77" w:rsidP="00687A51">
            <w:r>
              <w:t>b.</w:t>
            </w:r>
          </w:p>
        </w:tc>
        <w:tc>
          <w:tcPr>
            <w:tcW w:w="8930" w:type="dxa"/>
            <w:gridSpan w:val="2"/>
          </w:tcPr>
          <w:p w14:paraId="0D411190" w14:textId="77777777" w:rsidR="00687A51" w:rsidRDefault="00084C77" w:rsidP="00687A51">
            <w:r>
              <w:t>Mag dat (leg uit waarom wel/waarom niet)?</w:t>
            </w:r>
          </w:p>
          <w:p w14:paraId="144B850D" w14:textId="77777777" w:rsidR="00830F18" w:rsidRPr="00C20437" w:rsidRDefault="00084C77" w:rsidP="00687A51">
            <w:pPr>
              <w:rPr>
                <w:b/>
                <w:color w:val="FF0000"/>
              </w:rPr>
            </w:pPr>
            <w:r w:rsidRPr="00C20437">
              <w:rPr>
                <w:b/>
                <w:color w:val="FF0000"/>
              </w:rPr>
              <w:t>Ja</w:t>
            </w:r>
            <w:r>
              <w:rPr>
                <w:b/>
                <w:color w:val="FF0000"/>
              </w:rPr>
              <w:t>,</w:t>
            </w:r>
            <w:r w:rsidRPr="00C20437">
              <w:rPr>
                <w:b/>
                <w:color w:val="FF0000"/>
              </w:rPr>
              <w:t xml:space="preserve"> 300 kg ligt onder het maximum van 500 kg</w:t>
            </w:r>
          </w:p>
          <w:p w14:paraId="303BFEFE" w14:textId="77777777" w:rsidR="00FC087A" w:rsidRDefault="00084C77" w:rsidP="00687A51"/>
        </w:tc>
      </w:tr>
      <w:tr w:rsidR="00256BFF" w:rsidRPr="00956960" w14:paraId="130271AC" w14:textId="77777777" w:rsidTr="00830F18">
        <w:tblPrEx>
          <w:tblCellMar>
            <w:top w:w="0" w:type="dxa"/>
            <w:bottom w:w="0" w:type="dxa"/>
          </w:tblCellMar>
        </w:tblPrEx>
        <w:tc>
          <w:tcPr>
            <w:tcW w:w="534" w:type="dxa"/>
          </w:tcPr>
          <w:p w14:paraId="35124F8C" w14:textId="77777777" w:rsidR="00256BFF" w:rsidRDefault="00084C77" w:rsidP="00687A51">
            <w:r>
              <w:t>c.</w:t>
            </w:r>
          </w:p>
        </w:tc>
        <w:tc>
          <w:tcPr>
            <w:tcW w:w="8930" w:type="dxa"/>
            <w:gridSpan w:val="2"/>
          </w:tcPr>
          <w:p w14:paraId="1A827CB0" w14:textId="77777777" w:rsidR="00256BFF" w:rsidRDefault="00084C77" w:rsidP="00687A51">
            <w:r>
              <w:t>Hoeveel van deze zakken aardappelen mogen maximaal op 1 container?</w:t>
            </w:r>
          </w:p>
          <w:p w14:paraId="1AF622B6" w14:textId="77777777" w:rsidR="00256BFF" w:rsidRPr="00C20437" w:rsidRDefault="00084C77" w:rsidP="00687A51">
            <w:pPr>
              <w:rPr>
                <w:b/>
                <w:color w:val="FF0000"/>
              </w:rPr>
            </w:pPr>
            <w:r w:rsidRPr="00C20437">
              <w:rPr>
                <w:b/>
                <w:color w:val="FF0000"/>
              </w:rPr>
              <w:t>500 / 5 = 100</w:t>
            </w:r>
          </w:p>
          <w:p w14:paraId="6F9E717D" w14:textId="77777777" w:rsidR="00256BFF" w:rsidRDefault="00084C77" w:rsidP="00687A51">
            <w:r>
              <w:t>Past dat?</w:t>
            </w:r>
          </w:p>
          <w:p w14:paraId="2C74AC4B" w14:textId="77777777" w:rsidR="00256BFF" w:rsidRPr="00C20437" w:rsidRDefault="00084C77" w:rsidP="00687A51">
            <w:pPr>
              <w:rPr>
                <w:b/>
                <w:color w:val="FF0000"/>
              </w:rPr>
            </w:pPr>
            <w:r w:rsidRPr="00C20437">
              <w:rPr>
                <w:b/>
                <w:color w:val="FF0000"/>
              </w:rPr>
              <w:t xml:space="preserve">Nee, op een container kunnen maximaal ongeveer </w:t>
            </w:r>
            <w:r w:rsidRPr="00C20437">
              <w:rPr>
                <w:b/>
                <w:color w:val="FF0000"/>
              </w:rPr>
              <w:t>40 x 2 = 80 zakken</w:t>
            </w:r>
          </w:p>
        </w:tc>
      </w:tr>
    </w:tbl>
    <w:p w14:paraId="5FCF7E57" w14:textId="77777777" w:rsidR="00687A51" w:rsidRPr="00256BFF" w:rsidRDefault="00084C77" w:rsidP="00687A51"/>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5030"/>
        <w:gridCol w:w="4152"/>
      </w:tblGrid>
      <w:tr w:rsidR="00256BFF" w:rsidRPr="00FF58EA" w14:paraId="20250717" w14:textId="77777777" w:rsidTr="00540086">
        <w:trPr>
          <w:trHeight w:val="2518"/>
          <w:jc w:val="center"/>
        </w:trPr>
        <w:tc>
          <w:tcPr>
            <w:tcW w:w="4606" w:type="dxa"/>
            <w:shd w:val="clear" w:color="C6D9F1" w:fill="auto"/>
          </w:tcPr>
          <w:p w14:paraId="362ECBEA" w14:textId="77777777" w:rsidR="00256BFF" w:rsidRDefault="00084C77" w:rsidP="00256BFF">
            <w:r>
              <w:rPr>
                <w:noProof/>
                <w:lang w:val="en-US" w:eastAsia="nl-NL"/>
              </w:rPr>
              <w:drawing>
                <wp:inline distT="0" distB="0" distL="0" distR="0" wp14:anchorId="55C371FF" wp14:editId="45F91CF4">
                  <wp:extent cx="3162300" cy="4210050"/>
                  <wp:effectExtent l="19050" t="0" r="0" b="0"/>
                  <wp:docPr id="10" name="Afbeelding 10" descr="PICT7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ICT7258"/>
                          <pic:cNvPicPr>
                            <a:picLocks noChangeAspect="1" noChangeArrowheads="1"/>
                          </pic:cNvPicPr>
                        </pic:nvPicPr>
                        <pic:blipFill>
                          <a:blip r:embed="rId19" cstate="print"/>
                          <a:srcRect/>
                          <a:stretch>
                            <a:fillRect/>
                          </a:stretch>
                        </pic:blipFill>
                        <pic:spPr bwMode="auto">
                          <a:xfrm>
                            <a:off x="0" y="0"/>
                            <a:ext cx="3162300" cy="4210050"/>
                          </a:xfrm>
                          <a:prstGeom prst="rect">
                            <a:avLst/>
                          </a:prstGeom>
                          <a:noFill/>
                          <a:ln w="9525">
                            <a:noFill/>
                            <a:miter lim="800000"/>
                            <a:headEnd/>
                            <a:tailEnd/>
                          </a:ln>
                        </pic:spPr>
                      </pic:pic>
                    </a:graphicData>
                  </a:graphic>
                </wp:inline>
              </w:drawing>
            </w:r>
          </w:p>
        </w:tc>
        <w:tc>
          <w:tcPr>
            <w:tcW w:w="4606" w:type="dxa"/>
            <w:shd w:val="clear" w:color="C6D9F1" w:fill="auto"/>
          </w:tcPr>
          <w:p w14:paraId="3C519099" w14:textId="77777777" w:rsidR="00256BFF" w:rsidRPr="00FF58EA" w:rsidRDefault="00084C77" w:rsidP="00540086">
            <w:r>
              <w:rPr>
                <w:noProof/>
                <w:lang w:val="en-US" w:eastAsia="nl-NL"/>
              </w:rPr>
              <mc:AlternateContent>
                <mc:Choice Requires="wpg">
                  <w:drawing>
                    <wp:anchor distT="0" distB="0" distL="114300" distR="114300" simplePos="0" relativeHeight="251657216" behindDoc="0" locked="0" layoutInCell="1" allowOverlap="1" wp14:anchorId="00D883E7" wp14:editId="0D48DE6F">
                      <wp:simplePos x="0" y="0"/>
                      <wp:positionH relativeFrom="column">
                        <wp:posOffset>134620</wp:posOffset>
                      </wp:positionH>
                      <wp:positionV relativeFrom="paragraph">
                        <wp:posOffset>176530</wp:posOffset>
                      </wp:positionV>
                      <wp:extent cx="2283460" cy="1718945"/>
                      <wp:effectExtent l="0" t="0" r="0" b="0"/>
                      <wp:wrapNone/>
                      <wp:docPr id="19"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3460" cy="1718945"/>
                                <a:chOff x="6646" y="6104"/>
                                <a:chExt cx="3596" cy="2707"/>
                              </a:xfrm>
                            </wpg:grpSpPr>
                            <pic:pic xmlns:pic="http://schemas.openxmlformats.org/drawingml/2006/picture">
                              <pic:nvPicPr>
                                <pic:cNvPr id="20" name="Picture 147" descr="PICT72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6646" y="6104"/>
                                  <a:ext cx="3596" cy="2707"/>
                                </a:xfrm>
                                <a:prstGeom prst="rect">
                                  <a:avLst/>
                                </a:prstGeom>
                                <a:noFill/>
                                <a:extLst>
                                  <a:ext uri="{909E8E84-426E-40dd-AFC4-6F175D3DCCD1}">
                                    <a14:hiddenFill xmlns:a14="http://schemas.microsoft.com/office/drawing/2010/main">
                                      <a:solidFill>
                                        <a:srgbClr val="FFFFFF"/>
                                      </a:solidFill>
                                    </a14:hiddenFill>
                                  </a:ext>
                                </a:extLst>
                              </pic:spPr>
                            </pic:pic>
                            <wps:wsp>
                              <wps:cNvPr id="21" name="Text Box 148"/>
                              <wps:cNvSpPr txBox="1">
                                <a:spLocks noChangeArrowheads="1"/>
                              </wps:cNvSpPr>
                              <wps:spPr bwMode="auto">
                                <a:xfrm>
                                  <a:off x="7718" y="7192"/>
                                  <a:ext cx="144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818AB8" w14:textId="77777777" w:rsidR="00634C4F" w:rsidRPr="00830F18" w:rsidRDefault="00084C77" w:rsidP="00256BFF">
                                    <w:pPr>
                                      <w:rPr>
                                        <w:b/>
                                        <w:color w:val="00FFFF"/>
                                      </w:rPr>
                                    </w:pPr>
                                    <w:r w:rsidRPr="00830F18">
                                      <w:rPr>
                                        <w:b/>
                                        <w:color w:val="00FFFF"/>
                                      </w:rPr>
                                      <w:t>5 k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10.6pt;margin-top:13.9pt;width:179.8pt;height:135.35pt;z-index:251657216" coordorigin="6646,6104" coordsize="3596,27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7" o:spid="_x0000_s1027" type="#_x0000_t75" alt="PICT7259" style="position:absolute;left:6646;top:6104;width:3596;height:270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9d&#10;ouzBAAAA2wAAAA8AAABkcnMvZG93bnJldi54bWxET8lqwzAQvRf6D2IKvTVyUwiJazm0DVmOqVsC&#10;uU2s8UKtkbGUyPn76BDo8fH2bDmaTlxocK1lBa+TBARxaXXLtYLfn/XLHITzyBo7y6TgSg6W+eND&#10;hqm2gb/pUvhaxBB2KSpovO9TKV3ZkEE3sT1x5Co7GPQRDrXUA4YYbjo5TZKZNNhybGiwp6+Gyr/i&#10;bBR8vq0OGObV9qRPugqb42Ib9gulnp/Gj3cQnkb/L767d1rBNK6PX+IPkPkN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E9douzBAAAA2wAAAA8AAAAAAAAAAAAAAAAAnAIAAGRy&#10;cy9kb3ducmV2LnhtbFBLBQYAAAAABAAEAPcAAACKAwAAAAA=&#10;"/>
                      <v:shapetype id="_x0000_t202" coordsize="21600,21600" o:spt="202" path="m0,0l0,21600,21600,21600,21600,0xe">
                        <v:stroke joinstyle="miter"/>
                        <v:path gradientshapeok="t" o:connecttype="rect"/>
                      </v:shapetype>
                      <v:shape id="Text Box 148" o:spid="_x0000_s1028" type="#_x0000_t202" style="position:absolute;left:7718;top:7192;width:14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p2fixAAA&#10;ANsAAAAPAAAAZHJzL2Rvd25yZXYueG1sRI/NasJAFIX3Bd9huAU3pU6SRQmpo5RgoYIWjO3+mrlN&#10;YjN3QmZM4tt3CoLLw/n5OMv1ZFoxUO8aywriRQSCuLS64UrB1/H9OQXhPLLG1jIpuJKD9Wr2sMRM&#10;25EPNBS+EmGEXYYKau+7TEpX1mTQLWxHHLwf2xv0QfaV1D2OYdy0MomiF2mw4UCosaO8pvK3uJjA&#10;3Uxp933a5edt8XQ6J5/c7FNWav44vb2C8DT5e/jW/tAKkhj+v4QfIF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Kdn4sQAAADbAAAADwAAAAAAAAAAAAAAAACXAgAAZHJzL2Rv&#10;d25yZXYueG1sUEsFBgAAAAAEAAQA9QAAAIgDAAAAAA==&#10;" stroked="f">
                        <v:fill opacity="0"/>
                        <v:textbox>
                          <w:txbxContent>
                            <w:p w14:paraId="1A818AB8" w14:textId="77777777" w:rsidR="00634C4F" w:rsidRPr="00830F18" w:rsidRDefault="00084C77" w:rsidP="00256BFF">
                              <w:pPr>
                                <w:rPr>
                                  <w:b/>
                                  <w:color w:val="00FFFF"/>
                                </w:rPr>
                              </w:pPr>
                              <w:r w:rsidRPr="00830F18">
                                <w:rPr>
                                  <w:b/>
                                  <w:color w:val="00FFFF"/>
                                </w:rPr>
                                <w:t>5 kg</w:t>
                              </w:r>
                            </w:p>
                          </w:txbxContent>
                        </v:textbox>
                      </v:shape>
                    </v:group>
                  </w:pict>
                </mc:Fallback>
              </mc:AlternateContent>
            </w:r>
          </w:p>
        </w:tc>
      </w:tr>
    </w:tbl>
    <w:p w14:paraId="478DB819" w14:textId="77777777" w:rsidR="00687A51" w:rsidRPr="00256BFF" w:rsidRDefault="00084C77" w:rsidP="00687A51"/>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4162"/>
        <w:gridCol w:w="2111"/>
        <w:gridCol w:w="2140"/>
      </w:tblGrid>
      <w:tr w:rsidR="0025215B" w:rsidRPr="00FF58EA" w14:paraId="1F615A6E" w14:textId="3C1FC48C" w:rsidTr="0025215B">
        <w:trPr>
          <w:trHeight w:val="2049"/>
          <w:jc w:val="center"/>
        </w:trPr>
        <w:tc>
          <w:tcPr>
            <w:tcW w:w="4162" w:type="dxa"/>
            <w:shd w:val="clear" w:color="C6D9F1" w:fill="auto"/>
          </w:tcPr>
          <w:p w14:paraId="22DC8082" w14:textId="77777777" w:rsidR="0025215B" w:rsidRPr="0025215B" w:rsidRDefault="00084C77" w:rsidP="00830F18">
            <w:pPr>
              <w:rPr>
                <w:sz w:val="22"/>
              </w:rPr>
            </w:pPr>
            <w:r w:rsidRPr="0025215B">
              <w:rPr>
                <w:sz w:val="22"/>
              </w:rPr>
              <w:lastRenderedPageBreak/>
              <w:t>Hoeveel er op een rolcontainer MAG zegt nog niets over de VEILIGHEID.</w:t>
            </w:r>
          </w:p>
          <w:p w14:paraId="69917B6D" w14:textId="77777777" w:rsidR="0025215B" w:rsidRPr="0025215B" w:rsidRDefault="00084C77" w:rsidP="00830F18">
            <w:pPr>
              <w:rPr>
                <w:sz w:val="22"/>
              </w:rPr>
            </w:pPr>
            <w:r w:rsidRPr="0025215B">
              <w:rPr>
                <w:sz w:val="22"/>
              </w:rPr>
              <w:t>Dit staat op Hyves</w:t>
            </w:r>
            <w:r w:rsidRPr="0025215B">
              <w:rPr>
                <w:sz w:val="22"/>
              </w:rPr>
              <w:footnoteReference w:id="1"/>
            </w:r>
            <w:r w:rsidRPr="0025215B">
              <w:rPr>
                <w:sz w:val="22"/>
              </w:rPr>
              <w:t>:</w:t>
            </w:r>
          </w:p>
          <w:p w14:paraId="0D38FA64" w14:textId="77777777" w:rsidR="0025215B" w:rsidRPr="0025215B" w:rsidRDefault="00084C77" w:rsidP="00830F18">
            <w:pPr>
              <w:rPr>
                <w:sz w:val="22"/>
              </w:rPr>
            </w:pPr>
            <w:r w:rsidRPr="0025215B">
              <w:rPr>
                <w:sz w:val="22"/>
              </w:rPr>
              <w:t xml:space="preserve">“Ik ben zelf vulploeg leider en ik weet dus ook niet alles. Maar er stond mij iets </w:t>
            </w:r>
            <w:r w:rsidRPr="0025215B">
              <w:rPr>
                <w:sz w:val="22"/>
              </w:rPr>
              <w:t>bij, dat een container die zo vol beladen is minimaal 2 riemen moet hebben, de een op een kwart van onder, en de tweede halverwege. Bij ons is de maximale hoogte van belading tot aan de boven railing, maar waarschijnlijk mogen de producten niet hoger gesta</w:t>
            </w:r>
            <w:r w:rsidRPr="0025215B">
              <w:rPr>
                <w:sz w:val="22"/>
              </w:rPr>
              <w:t>peld worden dan drie kwart de container bedraagt.”</w:t>
            </w:r>
          </w:p>
          <w:p w14:paraId="5DEA7E81" w14:textId="77777777" w:rsidR="0025215B" w:rsidRDefault="00084C77" w:rsidP="00830F18"/>
        </w:tc>
        <w:tc>
          <w:tcPr>
            <w:tcW w:w="2111" w:type="dxa"/>
            <w:shd w:val="clear" w:color="C6D9F1" w:fill="auto"/>
          </w:tcPr>
          <w:p w14:paraId="08041334" w14:textId="5B4C057F" w:rsidR="0025215B" w:rsidRPr="00FF58EA" w:rsidRDefault="00084C77" w:rsidP="00830F18">
            <w:r>
              <w:rPr>
                <w:noProof/>
                <w:lang w:val="en-US" w:eastAsia="nl-NL"/>
              </w:rPr>
              <w:drawing>
                <wp:inline distT="0" distB="0" distL="0" distR="0" wp14:anchorId="0E7BB228" wp14:editId="03D7F7FE">
                  <wp:extent cx="1274141" cy="2179595"/>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rmafbeelding 2013-04-28 om 07.30.57.png"/>
                          <pic:cNvPicPr/>
                        </pic:nvPicPr>
                        <pic:blipFill>
                          <a:blip>
                            <a:extLst>
                              <a:ext uri="{28A0092B-C50C-407E-A947-70E740481C1C}">
                                <a14:useLocalDpi xmlns:a14="http://schemas.microsoft.com/office/drawing/2010/main" val="0"/>
                              </a:ext>
                            </a:extLst>
                          </a:blip>
                          <a:stretch>
                            <a:fillRect/>
                          </a:stretch>
                        </pic:blipFill>
                        <pic:spPr>
                          <a:xfrm>
                            <a:off x="0" y="0"/>
                            <a:ext cx="1274961" cy="2180998"/>
                          </a:xfrm>
                          <a:prstGeom prst="rect">
                            <a:avLst/>
                          </a:prstGeom>
                        </pic:spPr>
                      </pic:pic>
                    </a:graphicData>
                  </a:graphic>
                </wp:inline>
              </w:drawing>
            </w:r>
          </w:p>
        </w:tc>
        <w:tc>
          <w:tcPr>
            <w:tcW w:w="2140" w:type="dxa"/>
            <w:shd w:val="clear" w:color="C6D9F1" w:fill="auto"/>
          </w:tcPr>
          <w:p w14:paraId="29C40CE5" w14:textId="0F5183D9" w:rsidR="0025215B" w:rsidRDefault="00084C77" w:rsidP="00830F18">
            <w:pPr>
              <w:rPr>
                <w:noProof/>
              </w:rPr>
            </w:pPr>
            <w:r>
              <w:rPr>
                <w:noProof/>
                <w:lang w:val="en-US" w:eastAsia="nl-NL"/>
              </w:rPr>
              <w:drawing>
                <wp:inline distT="0" distB="0" distL="0" distR="0" wp14:anchorId="35A1F4C9" wp14:editId="213889AE">
                  <wp:extent cx="1221884" cy="18798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lcontainer_banden.jpg"/>
                          <pic:cNvPicPr/>
                        </pic:nvPicPr>
                        <pic:blipFill>
                          <a:blip>
                            <a:extLst>
                              <a:ext uri="{28A0092B-C50C-407E-A947-70E740481C1C}">
                                <a14:useLocalDpi xmlns:a14="http://schemas.microsoft.com/office/drawing/2010/main" val="0"/>
                              </a:ext>
                            </a:extLst>
                          </a:blip>
                          <a:stretch>
                            <a:fillRect/>
                          </a:stretch>
                        </pic:blipFill>
                        <pic:spPr>
                          <a:xfrm flipH="1">
                            <a:off x="0" y="0"/>
                            <a:ext cx="1221884" cy="1879821"/>
                          </a:xfrm>
                          <a:prstGeom prst="rect">
                            <a:avLst/>
                          </a:prstGeom>
                        </pic:spPr>
                      </pic:pic>
                    </a:graphicData>
                  </a:graphic>
                </wp:inline>
              </w:drawing>
            </w:r>
          </w:p>
          <w:p w14:paraId="26500324" w14:textId="77777777" w:rsidR="0025215B" w:rsidRPr="0025215B" w:rsidRDefault="00084C77" w:rsidP="0025215B"/>
          <w:p w14:paraId="068D1265" w14:textId="6D07737F" w:rsidR="0025215B" w:rsidRPr="0025215B" w:rsidRDefault="00084C77" w:rsidP="0025215B">
            <w:r>
              <w:t>Teken de riemen</w:t>
            </w:r>
          </w:p>
        </w:tc>
      </w:tr>
    </w:tbl>
    <w:p w14:paraId="74D6EBB3" w14:textId="77777777" w:rsidR="00687A51"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AA5D68" w:rsidRPr="00956960" w14:paraId="51A8EE83" w14:textId="77777777" w:rsidTr="0025215B">
        <w:tblPrEx>
          <w:tblCellMar>
            <w:top w:w="0" w:type="dxa"/>
            <w:bottom w:w="0" w:type="dxa"/>
          </w:tblCellMar>
        </w:tblPrEx>
        <w:trPr>
          <w:trHeight w:val="728"/>
        </w:trPr>
        <w:tc>
          <w:tcPr>
            <w:tcW w:w="534" w:type="dxa"/>
          </w:tcPr>
          <w:p w14:paraId="741D25A4" w14:textId="77777777" w:rsidR="00AA5D68" w:rsidRPr="00BC2438" w:rsidRDefault="00084C77" w:rsidP="00540086"/>
        </w:tc>
        <w:tc>
          <w:tcPr>
            <w:tcW w:w="8930" w:type="dxa"/>
          </w:tcPr>
          <w:p w14:paraId="260D57AD" w14:textId="4D04BCEA" w:rsidR="0025215B" w:rsidRDefault="00084C77" w:rsidP="00540086">
            <w:r>
              <w:t>Lees de tekst hierboven en teken in de rolcontainer de plaats van de riemen en de maximale hoogte om producten te stapelen</w:t>
            </w:r>
            <w:r>
              <w:t>.</w:t>
            </w:r>
          </w:p>
          <w:p w14:paraId="1D39E8E9" w14:textId="3144197B" w:rsidR="0025215B" w:rsidRPr="00AA5D68" w:rsidRDefault="00084C77" w:rsidP="00540086"/>
        </w:tc>
      </w:tr>
    </w:tbl>
    <w:p w14:paraId="48463995" w14:textId="77777777" w:rsidR="0025215B" w:rsidRDefault="00084C77" w:rsidP="00687A51"/>
    <w:p w14:paraId="30849C2C" w14:textId="77777777" w:rsidR="0025215B"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4465"/>
        <w:gridCol w:w="4465"/>
      </w:tblGrid>
      <w:tr w:rsidR="00256BFF" w:rsidRPr="008F13C1" w14:paraId="7487094C" w14:textId="77777777" w:rsidTr="00540086">
        <w:tblPrEx>
          <w:tblCellMar>
            <w:top w:w="0" w:type="dxa"/>
            <w:bottom w:w="0" w:type="dxa"/>
          </w:tblCellMar>
        </w:tblPrEx>
        <w:tc>
          <w:tcPr>
            <w:tcW w:w="534" w:type="dxa"/>
          </w:tcPr>
          <w:p w14:paraId="304571F8" w14:textId="77777777" w:rsidR="00256BFF" w:rsidRPr="00700E0C" w:rsidRDefault="00084C77" w:rsidP="00687A51"/>
        </w:tc>
        <w:tc>
          <w:tcPr>
            <w:tcW w:w="4465" w:type="dxa"/>
            <w:shd w:val="clear" w:color="auto" w:fill="auto"/>
          </w:tcPr>
          <w:p w14:paraId="733208EA" w14:textId="77777777" w:rsidR="00256BFF" w:rsidRDefault="00084C77" w:rsidP="00AA5D68"/>
        </w:tc>
        <w:tc>
          <w:tcPr>
            <w:tcW w:w="4465" w:type="dxa"/>
            <w:vMerge w:val="restart"/>
            <w:shd w:val="clear" w:color="auto" w:fill="auto"/>
          </w:tcPr>
          <w:p w14:paraId="618CE055" w14:textId="77777777" w:rsidR="00AA5D68" w:rsidRPr="008F13C1" w:rsidRDefault="00084C77" w:rsidP="00687A51">
            <w:r>
              <w:rPr>
                <w:noProof/>
                <w:lang w:val="en-US" w:eastAsia="nl-NL"/>
              </w:rPr>
              <w:drawing>
                <wp:inline distT="0" distB="0" distL="0" distR="0" wp14:anchorId="207B3EB8" wp14:editId="0BCAD2DB">
                  <wp:extent cx="2176890" cy="2912529"/>
                  <wp:effectExtent l="0" t="0" r="7620" b="8890"/>
                  <wp:docPr id="12" name="Afbeelding 12" descr="746384160_5_E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746384160_5_EB7-"/>
                          <pic:cNvPicPr>
                            <a:picLocks noChangeAspect="1" noChangeArrowheads="1"/>
                          </pic:cNvPicPr>
                        </pic:nvPicPr>
                        <pic:blipFill>
                          <a:blip cstate="print"/>
                          <a:srcRect/>
                          <a:stretch>
                            <a:fillRect/>
                          </a:stretch>
                        </pic:blipFill>
                        <pic:spPr bwMode="auto">
                          <a:xfrm>
                            <a:off x="0" y="0"/>
                            <a:ext cx="2176890" cy="2912529"/>
                          </a:xfrm>
                          <a:prstGeom prst="rect">
                            <a:avLst/>
                          </a:prstGeom>
                          <a:noFill/>
                          <a:ln w="9525">
                            <a:noFill/>
                            <a:miter lim="800000"/>
                            <a:headEnd/>
                            <a:tailEnd/>
                          </a:ln>
                        </pic:spPr>
                      </pic:pic>
                    </a:graphicData>
                  </a:graphic>
                </wp:inline>
              </w:drawing>
            </w:r>
          </w:p>
        </w:tc>
      </w:tr>
      <w:tr w:rsidR="00256BFF" w:rsidRPr="008F13C1" w14:paraId="350E64D1" w14:textId="77777777" w:rsidTr="00540086">
        <w:tblPrEx>
          <w:tblCellMar>
            <w:top w:w="0" w:type="dxa"/>
            <w:bottom w:w="0" w:type="dxa"/>
          </w:tblCellMar>
        </w:tblPrEx>
        <w:tc>
          <w:tcPr>
            <w:tcW w:w="534" w:type="dxa"/>
          </w:tcPr>
          <w:p w14:paraId="7B7CA271" w14:textId="77777777" w:rsidR="00256BFF" w:rsidRPr="008F13C1" w:rsidRDefault="00084C77" w:rsidP="00687A51">
            <w:r>
              <w:t>a.</w:t>
            </w:r>
          </w:p>
        </w:tc>
        <w:tc>
          <w:tcPr>
            <w:tcW w:w="4465" w:type="dxa"/>
            <w:shd w:val="clear" w:color="auto" w:fill="auto"/>
          </w:tcPr>
          <w:p w14:paraId="7770B060" w14:textId="77777777" w:rsidR="00AA5D68" w:rsidRPr="00D021EA" w:rsidRDefault="00084C77" w:rsidP="00AA5D68">
            <w:r>
              <w:t xml:space="preserve">Hoeveel veiligheidsriemen zie je op de foto </w:t>
            </w:r>
            <w:r>
              <w:t>hiernaast?</w:t>
            </w:r>
          </w:p>
          <w:p w14:paraId="392B3F4C" w14:textId="77777777" w:rsidR="00AA5D68" w:rsidRDefault="00084C77" w:rsidP="00AA5D68"/>
          <w:p w14:paraId="4B281A27" w14:textId="77777777" w:rsidR="00AA5D68" w:rsidRPr="0006629A" w:rsidRDefault="00084C77" w:rsidP="00AA5D68">
            <w:pPr>
              <w:rPr>
                <w:b/>
                <w:color w:val="FF0000"/>
              </w:rPr>
            </w:pPr>
            <w:r w:rsidRPr="0006629A">
              <w:rPr>
                <w:b/>
                <w:color w:val="FF0000"/>
              </w:rPr>
              <w:t xml:space="preserve">2 </w:t>
            </w:r>
            <w:r w:rsidRPr="0006629A">
              <w:rPr>
                <w:b/>
                <w:color w:val="FF0000"/>
              </w:rPr>
              <w:sym w:font="Wingdings" w:char="F0E0"/>
            </w:r>
            <w:r w:rsidRPr="0006629A">
              <w:rPr>
                <w:b/>
                <w:color w:val="FF0000"/>
              </w:rPr>
              <w:t xml:space="preserve"> 1 links en 1 rechts</w:t>
            </w:r>
          </w:p>
          <w:p w14:paraId="5C803850" w14:textId="77777777" w:rsidR="00256BFF" w:rsidRPr="00D021EA" w:rsidRDefault="00084C77" w:rsidP="00687A51"/>
        </w:tc>
        <w:tc>
          <w:tcPr>
            <w:tcW w:w="4465" w:type="dxa"/>
            <w:vMerge/>
            <w:shd w:val="clear" w:color="auto" w:fill="auto"/>
          </w:tcPr>
          <w:p w14:paraId="3DFD2F5A" w14:textId="77777777" w:rsidR="00256BFF" w:rsidRPr="00D021EA" w:rsidRDefault="00084C77" w:rsidP="00687A51"/>
        </w:tc>
      </w:tr>
      <w:tr w:rsidR="00256BFF" w:rsidRPr="00573B6A" w14:paraId="406EB7A4" w14:textId="77777777" w:rsidTr="00540086">
        <w:tblPrEx>
          <w:tblCellMar>
            <w:top w:w="0" w:type="dxa"/>
            <w:bottom w:w="0" w:type="dxa"/>
          </w:tblCellMar>
        </w:tblPrEx>
        <w:tc>
          <w:tcPr>
            <w:tcW w:w="534" w:type="dxa"/>
          </w:tcPr>
          <w:p w14:paraId="043E6698" w14:textId="77777777" w:rsidR="00256BFF" w:rsidRPr="008F13C1" w:rsidRDefault="00084C77" w:rsidP="00687A51">
            <w:r>
              <w:t>b.</w:t>
            </w:r>
          </w:p>
        </w:tc>
        <w:tc>
          <w:tcPr>
            <w:tcW w:w="4465" w:type="dxa"/>
            <w:shd w:val="clear" w:color="auto" w:fill="auto"/>
          </w:tcPr>
          <w:p w14:paraId="68F27F54" w14:textId="77777777" w:rsidR="00256BFF" w:rsidRDefault="00084C77" w:rsidP="00256BFF">
            <w:r>
              <w:t>Schat hoe zwaar de rolcontainer ongeveer beladen is?</w:t>
            </w:r>
          </w:p>
          <w:p w14:paraId="3A0B9681" w14:textId="77777777" w:rsidR="00256BFF" w:rsidRDefault="00084C77" w:rsidP="00256BFF"/>
          <w:p w14:paraId="6999964C" w14:textId="77777777" w:rsidR="00256BFF" w:rsidRPr="0006629A" w:rsidRDefault="00084C77" w:rsidP="00256BFF">
            <w:pPr>
              <w:rPr>
                <w:b/>
                <w:color w:val="FF0000"/>
              </w:rPr>
            </w:pPr>
            <w:r w:rsidRPr="0006629A">
              <w:rPr>
                <w:b/>
                <w:color w:val="FF0000"/>
              </w:rPr>
              <w:t>Ongeveer 800 kg</w:t>
            </w:r>
          </w:p>
          <w:p w14:paraId="100597CB" w14:textId="77777777" w:rsidR="0025215B" w:rsidRDefault="00084C77" w:rsidP="00256BFF">
            <w:pPr>
              <w:rPr>
                <w:b/>
                <w:color w:val="FF0000"/>
              </w:rPr>
            </w:pPr>
            <w:r>
              <w:rPr>
                <w:b/>
                <w:color w:val="FF0000"/>
              </w:rPr>
              <w:t>Berekening: 8 lagen hoog</w:t>
            </w:r>
          </w:p>
          <w:p w14:paraId="3EAB2935" w14:textId="77777777" w:rsidR="0025215B" w:rsidRDefault="00084C77" w:rsidP="00256BFF">
            <w:pPr>
              <w:rPr>
                <w:b/>
                <w:color w:val="FF0000"/>
              </w:rPr>
            </w:pPr>
            <w:r>
              <w:rPr>
                <w:b/>
                <w:color w:val="FF0000"/>
              </w:rPr>
              <w:t>Per kwart oppervlakte 10 literflessen,</w:t>
            </w:r>
          </w:p>
          <w:p w14:paraId="4758A441" w14:textId="24FB5002" w:rsidR="0025215B" w:rsidRDefault="00084C77" w:rsidP="00256BFF">
            <w:pPr>
              <w:rPr>
                <w:b/>
                <w:color w:val="FF0000"/>
              </w:rPr>
            </w:pPr>
            <w:r>
              <w:rPr>
                <w:b/>
                <w:color w:val="FF0000"/>
              </w:rPr>
              <w:t>dus per laag 40 literflessen = 40 kg.</w:t>
            </w:r>
          </w:p>
          <w:p w14:paraId="1EEB2CFF" w14:textId="4650CDFD" w:rsidR="0025215B" w:rsidRDefault="00084C77" w:rsidP="00256BFF">
            <w:pPr>
              <w:rPr>
                <w:b/>
                <w:color w:val="FF0000"/>
              </w:rPr>
            </w:pPr>
            <w:r>
              <w:rPr>
                <w:b/>
                <w:color w:val="FF0000"/>
              </w:rPr>
              <w:t>Dus 8 x 40 kg = 320 kg.</w:t>
            </w:r>
          </w:p>
          <w:p w14:paraId="63548E7D" w14:textId="77777777" w:rsidR="00573B6A" w:rsidRDefault="00084C77" w:rsidP="00256BFF"/>
          <w:p w14:paraId="3DEB2E52" w14:textId="77777777" w:rsidR="00256BFF" w:rsidRDefault="00084C77" w:rsidP="00687A51"/>
        </w:tc>
        <w:tc>
          <w:tcPr>
            <w:tcW w:w="4465" w:type="dxa"/>
            <w:vMerge/>
            <w:shd w:val="clear" w:color="auto" w:fill="auto"/>
          </w:tcPr>
          <w:p w14:paraId="025CE2A0" w14:textId="77777777" w:rsidR="00256BFF" w:rsidRDefault="00084C77" w:rsidP="00687A51"/>
        </w:tc>
      </w:tr>
    </w:tbl>
    <w:p w14:paraId="7287EC2A" w14:textId="3F29EC08" w:rsidR="00256BFF" w:rsidRDefault="00084C77" w:rsidP="00687A51"/>
    <w:p w14:paraId="6A67FF2D" w14:textId="77777777" w:rsidR="0025215B" w:rsidRDefault="00084C77" w:rsidP="00687A51"/>
    <w:p w14:paraId="32B54E38" w14:textId="77777777" w:rsidR="0025215B" w:rsidRDefault="00084C77" w:rsidP="00687A51"/>
    <w:p w14:paraId="70869142" w14:textId="77777777" w:rsidR="0025215B" w:rsidRDefault="00084C77" w:rsidP="00687A51"/>
    <w:p w14:paraId="757F85C9" w14:textId="77777777" w:rsidR="0025215B" w:rsidRDefault="00084C77" w:rsidP="00687A51"/>
    <w:p w14:paraId="383C771E" w14:textId="77777777" w:rsidR="0025215B" w:rsidRDefault="00084C77" w:rsidP="00687A51"/>
    <w:p w14:paraId="02B2808F" w14:textId="77777777" w:rsidR="0025215B"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71BE5BDE" w14:textId="77777777">
        <w:tblPrEx>
          <w:tblCellMar>
            <w:top w:w="0" w:type="dxa"/>
            <w:bottom w:w="0" w:type="dxa"/>
          </w:tblCellMar>
        </w:tblPrEx>
        <w:tc>
          <w:tcPr>
            <w:tcW w:w="534" w:type="dxa"/>
          </w:tcPr>
          <w:p w14:paraId="637BF314" w14:textId="77777777" w:rsidR="00687A51" w:rsidRPr="00700E0C" w:rsidRDefault="00084C77" w:rsidP="00687A51"/>
        </w:tc>
        <w:tc>
          <w:tcPr>
            <w:tcW w:w="8930" w:type="dxa"/>
          </w:tcPr>
          <w:p w14:paraId="37F4E422" w14:textId="065A5D49" w:rsidR="00AA5D68" w:rsidRDefault="00084C77" w:rsidP="00687A51">
            <w:r>
              <w:t xml:space="preserve">In de supermarkt worden ook wel ‘dolly’s’ en ‘rolly’s’ gebruikt om producten </w:t>
            </w:r>
            <w:r>
              <w:t>te vervoeren</w:t>
            </w:r>
            <w:r>
              <w:t xml:space="preserve">. </w:t>
            </w:r>
            <w:r>
              <w:lastRenderedPageBreak/>
              <w:t>Het verschil met de rolcontainers is dat er geen ‘zijkanten’ aan zitten.</w:t>
            </w:r>
          </w:p>
          <w:p w14:paraId="48E0C3A5" w14:textId="77777777" w:rsidR="00687A51" w:rsidRPr="008F13C1" w:rsidRDefault="00084C77" w:rsidP="00687A51">
            <w:r>
              <w:rPr>
                <w:noProof/>
                <w:lang w:val="en-US" w:eastAsia="nl-NL"/>
              </w:rPr>
              <w:drawing>
                <wp:inline distT="0" distB="0" distL="0" distR="0" wp14:anchorId="34296622" wp14:editId="6FCDBAA0">
                  <wp:extent cx="1745311" cy="1308983"/>
                  <wp:effectExtent l="0" t="0" r="7620" b="12065"/>
                  <wp:docPr id="13" name="Afbeelding 13" descr="PICT7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7272"/>
                          <pic:cNvPicPr>
                            <a:picLocks noChangeAspect="1" noChangeArrowheads="1"/>
                          </pic:cNvPicPr>
                        </pic:nvPicPr>
                        <pic:blipFill>
                          <a:blip cstate="print"/>
                          <a:srcRect/>
                          <a:stretch>
                            <a:fillRect/>
                          </a:stretch>
                        </pic:blipFill>
                        <pic:spPr bwMode="auto">
                          <a:xfrm>
                            <a:off x="0" y="0"/>
                            <a:ext cx="1745743" cy="1309307"/>
                          </a:xfrm>
                          <a:prstGeom prst="rect">
                            <a:avLst/>
                          </a:prstGeom>
                          <a:noFill/>
                          <a:ln w="9525">
                            <a:noFill/>
                            <a:miter lim="800000"/>
                            <a:headEnd/>
                            <a:tailEnd/>
                          </a:ln>
                        </pic:spPr>
                      </pic:pic>
                    </a:graphicData>
                  </a:graphic>
                </wp:inline>
              </w:drawing>
            </w:r>
          </w:p>
        </w:tc>
      </w:tr>
      <w:tr w:rsidR="00687A51" w:rsidRPr="00956960" w14:paraId="18CDFDFC" w14:textId="77777777">
        <w:tblPrEx>
          <w:tblCellMar>
            <w:top w:w="0" w:type="dxa"/>
            <w:bottom w:w="0" w:type="dxa"/>
          </w:tblCellMar>
        </w:tblPrEx>
        <w:tc>
          <w:tcPr>
            <w:tcW w:w="534" w:type="dxa"/>
          </w:tcPr>
          <w:p w14:paraId="2ED74611" w14:textId="77777777" w:rsidR="00687A51" w:rsidRPr="008F13C1" w:rsidRDefault="00084C77" w:rsidP="00687A51"/>
        </w:tc>
        <w:tc>
          <w:tcPr>
            <w:tcW w:w="8930" w:type="dxa"/>
          </w:tcPr>
          <w:p w14:paraId="5DFEF370" w14:textId="53B95DB6" w:rsidR="00AA5D68" w:rsidRPr="00D021EA" w:rsidRDefault="00084C77" w:rsidP="00687A51">
            <w:r>
              <w:t xml:space="preserve">Op de foto hierboven zie je een ‘dolly’ waarop twee CBL-17 kratten naast elkaar kunnen staan. </w:t>
            </w:r>
          </w:p>
        </w:tc>
      </w:tr>
      <w:tr w:rsidR="00AA5D68" w:rsidRPr="008F13C1" w14:paraId="414BA472" w14:textId="77777777" w:rsidTr="0025215B">
        <w:tblPrEx>
          <w:tblCellMar>
            <w:top w:w="0" w:type="dxa"/>
            <w:bottom w:w="0" w:type="dxa"/>
          </w:tblCellMar>
        </w:tblPrEx>
        <w:trPr>
          <w:trHeight w:val="570"/>
        </w:trPr>
        <w:tc>
          <w:tcPr>
            <w:tcW w:w="534" w:type="dxa"/>
          </w:tcPr>
          <w:p w14:paraId="31956E69" w14:textId="77777777" w:rsidR="00AA5D68" w:rsidRPr="008F13C1" w:rsidRDefault="00084C77" w:rsidP="00687A51"/>
        </w:tc>
        <w:tc>
          <w:tcPr>
            <w:tcW w:w="8930" w:type="dxa"/>
          </w:tcPr>
          <w:p w14:paraId="4CB97F05" w14:textId="77777777" w:rsidR="00AA5D68" w:rsidRDefault="00084C77" w:rsidP="00687A51">
            <w:r>
              <w:t>Wat zijn de afmetingen van deze dolly?</w:t>
            </w:r>
          </w:p>
          <w:p w14:paraId="674AF2A5" w14:textId="77777777" w:rsidR="00AA5D68" w:rsidRPr="0006629A" w:rsidRDefault="00084C77" w:rsidP="00687A51">
            <w:pPr>
              <w:rPr>
                <w:b/>
                <w:color w:val="FF0000"/>
              </w:rPr>
            </w:pPr>
            <w:r w:rsidRPr="0006629A">
              <w:rPr>
                <w:b/>
                <w:color w:val="FF0000"/>
              </w:rPr>
              <w:t>60 x 80 (1x</w:t>
            </w:r>
            <w:r w:rsidRPr="0006629A">
              <w:rPr>
                <w:b/>
                <w:color w:val="FF0000"/>
              </w:rPr>
              <w:t>60 bij 2x40)</w:t>
            </w:r>
          </w:p>
        </w:tc>
      </w:tr>
    </w:tbl>
    <w:p w14:paraId="5F8EDEC8" w14:textId="77777777" w:rsidR="00573B6A"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678F692A" w14:textId="77777777">
        <w:tblPrEx>
          <w:tblCellMar>
            <w:top w:w="0" w:type="dxa"/>
            <w:bottom w:w="0" w:type="dxa"/>
          </w:tblCellMar>
        </w:tblPrEx>
        <w:tc>
          <w:tcPr>
            <w:tcW w:w="534" w:type="dxa"/>
          </w:tcPr>
          <w:p w14:paraId="07059592" w14:textId="77777777" w:rsidR="00687A51" w:rsidRPr="00700E0C" w:rsidRDefault="00084C77" w:rsidP="00540086"/>
        </w:tc>
        <w:tc>
          <w:tcPr>
            <w:tcW w:w="8930" w:type="dxa"/>
          </w:tcPr>
          <w:p w14:paraId="7C47BFA0" w14:textId="77777777" w:rsidR="00687A51" w:rsidRPr="008F13C1" w:rsidRDefault="00084C77" w:rsidP="00687A51">
            <w:r>
              <w:t xml:space="preserve">Op de foto op de volgende bladzijde zie je allemaal </w:t>
            </w:r>
            <w:r>
              <w:t>colaflessen van 1,5 liter.</w:t>
            </w:r>
          </w:p>
        </w:tc>
      </w:tr>
      <w:tr w:rsidR="00AA5D68" w:rsidRPr="008F13C1" w14:paraId="7E752E5A" w14:textId="77777777" w:rsidTr="0025215B">
        <w:tblPrEx>
          <w:tblCellMar>
            <w:top w:w="0" w:type="dxa"/>
            <w:bottom w:w="0" w:type="dxa"/>
          </w:tblCellMar>
        </w:tblPrEx>
        <w:trPr>
          <w:trHeight w:val="704"/>
        </w:trPr>
        <w:tc>
          <w:tcPr>
            <w:tcW w:w="534" w:type="dxa"/>
          </w:tcPr>
          <w:p w14:paraId="03C25CD5" w14:textId="77777777" w:rsidR="00AA5D68" w:rsidRPr="008F13C1" w:rsidRDefault="00084C77" w:rsidP="00687A51">
            <w:r>
              <w:t>a.</w:t>
            </w:r>
          </w:p>
        </w:tc>
        <w:tc>
          <w:tcPr>
            <w:tcW w:w="8930" w:type="dxa"/>
          </w:tcPr>
          <w:p w14:paraId="5270126C" w14:textId="77777777" w:rsidR="00AA5D68" w:rsidRPr="00D021EA" w:rsidRDefault="00084C77" w:rsidP="00687A51">
            <w:r>
              <w:t xml:space="preserve">Hoeveel </w:t>
            </w:r>
            <w:r>
              <w:t>colaflessen staan erop de dolly?</w:t>
            </w:r>
          </w:p>
          <w:p w14:paraId="29FD88C8" w14:textId="14FAAC71" w:rsidR="00573B6A" w:rsidRPr="0025215B" w:rsidRDefault="00084C77" w:rsidP="00687A51">
            <w:pPr>
              <w:rPr>
                <w:b/>
                <w:color w:val="FF0000"/>
              </w:rPr>
            </w:pPr>
            <w:r w:rsidRPr="0006629A">
              <w:rPr>
                <w:b/>
                <w:color w:val="FF0000"/>
              </w:rPr>
              <w:t>4 x 6 x 3 = 72</w:t>
            </w:r>
          </w:p>
        </w:tc>
      </w:tr>
      <w:tr w:rsidR="00687A51" w:rsidRPr="00956960" w14:paraId="25BA8AB5" w14:textId="77777777">
        <w:tblPrEx>
          <w:tblCellMar>
            <w:top w:w="0" w:type="dxa"/>
            <w:bottom w:w="0" w:type="dxa"/>
          </w:tblCellMar>
        </w:tblPrEx>
        <w:tc>
          <w:tcPr>
            <w:tcW w:w="534" w:type="dxa"/>
          </w:tcPr>
          <w:p w14:paraId="708040C2" w14:textId="77777777" w:rsidR="00687A51" w:rsidRPr="008F13C1" w:rsidRDefault="00084C77" w:rsidP="00687A51">
            <w:r>
              <w:t>b.</w:t>
            </w:r>
          </w:p>
        </w:tc>
        <w:tc>
          <w:tcPr>
            <w:tcW w:w="8930" w:type="dxa"/>
          </w:tcPr>
          <w:p w14:paraId="03413B4E" w14:textId="77777777" w:rsidR="00687A51" w:rsidRDefault="00084C77" w:rsidP="00687A51">
            <w:r>
              <w:t>Hoeveel liter is dat?</w:t>
            </w:r>
          </w:p>
          <w:p w14:paraId="4E2CBF7A" w14:textId="40D47B3C" w:rsidR="00687A51" w:rsidRPr="0025215B" w:rsidRDefault="00084C77" w:rsidP="00687A51">
            <w:pPr>
              <w:rPr>
                <w:b/>
                <w:color w:val="FF0000"/>
              </w:rPr>
            </w:pPr>
            <w:r w:rsidRPr="0006629A">
              <w:rPr>
                <w:b/>
                <w:color w:val="FF0000"/>
              </w:rPr>
              <w:t>72 x 1,5 = 108</w:t>
            </w:r>
            <w:r>
              <w:rPr>
                <w:b/>
                <w:color w:val="FF0000"/>
              </w:rPr>
              <w:t xml:space="preserve"> l</w:t>
            </w:r>
          </w:p>
        </w:tc>
      </w:tr>
      <w:tr w:rsidR="00687A51" w:rsidRPr="008F13C1" w14:paraId="1F689649" w14:textId="77777777">
        <w:tblPrEx>
          <w:tblCellMar>
            <w:top w:w="0" w:type="dxa"/>
            <w:bottom w:w="0" w:type="dxa"/>
          </w:tblCellMar>
        </w:tblPrEx>
        <w:tc>
          <w:tcPr>
            <w:tcW w:w="534" w:type="dxa"/>
          </w:tcPr>
          <w:p w14:paraId="0067FE00" w14:textId="77777777" w:rsidR="00687A51" w:rsidRDefault="00084C77" w:rsidP="00687A51">
            <w:r>
              <w:t>c.</w:t>
            </w:r>
          </w:p>
        </w:tc>
        <w:tc>
          <w:tcPr>
            <w:tcW w:w="8930" w:type="dxa"/>
          </w:tcPr>
          <w:p w14:paraId="3087FAFA" w14:textId="77777777" w:rsidR="00687A51" w:rsidRDefault="00084C77" w:rsidP="00687A51">
            <w:r>
              <w:t>Hoe zwaar denk je dat de hele lading is? (1 liter cola weegt ongeveer 1 kg)</w:t>
            </w:r>
          </w:p>
          <w:p w14:paraId="754CD3DC" w14:textId="1E4B10E9" w:rsidR="00573B6A" w:rsidRPr="0025215B" w:rsidRDefault="00084C77" w:rsidP="00687A51">
            <w:pPr>
              <w:rPr>
                <w:b/>
                <w:color w:val="FF0000"/>
              </w:rPr>
            </w:pPr>
            <w:r w:rsidRPr="0006629A">
              <w:rPr>
                <w:b/>
                <w:color w:val="FF0000"/>
              </w:rPr>
              <w:t>108</w:t>
            </w:r>
            <w:r>
              <w:rPr>
                <w:b/>
                <w:color w:val="FF0000"/>
              </w:rPr>
              <w:t xml:space="preserve"> kg</w:t>
            </w:r>
          </w:p>
        </w:tc>
      </w:tr>
      <w:tr w:rsidR="00687A51" w:rsidRPr="00956960" w14:paraId="45ED227C" w14:textId="77777777">
        <w:tblPrEx>
          <w:tblCellMar>
            <w:top w:w="0" w:type="dxa"/>
            <w:bottom w:w="0" w:type="dxa"/>
          </w:tblCellMar>
        </w:tblPrEx>
        <w:tc>
          <w:tcPr>
            <w:tcW w:w="534" w:type="dxa"/>
          </w:tcPr>
          <w:p w14:paraId="0A5A2FA3" w14:textId="77777777" w:rsidR="00687A51" w:rsidRDefault="00084C77" w:rsidP="00687A51">
            <w:r>
              <w:t>d.</w:t>
            </w:r>
          </w:p>
        </w:tc>
        <w:tc>
          <w:tcPr>
            <w:tcW w:w="8930" w:type="dxa"/>
          </w:tcPr>
          <w:p w14:paraId="40E22DC6" w14:textId="77777777" w:rsidR="00687A51" w:rsidRDefault="00084C77" w:rsidP="00687A51">
            <w:r>
              <w:t>Hoeveel flessen staan er ongeveer in het vak dat nu gevuld wordt?</w:t>
            </w:r>
          </w:p>
          <w:p w14:paraId="4002C931" w14:textId="77777777" w:rsidR="00687A51" w:rsidRPr="0006629A" w:rsidRDefault="00084C77" w:rsidP="00573B6A">
            <w:pPr>
              <w:rPr>
                <w:b/>
                <w:color w:val="FF0000"/>
              </w:rPr>
            </w:pPr>
            <w:r w:rsidRPr="0006629A">
              <w:rPr>
                <w:b/>
                <w:color w:val="FF0000"/>
              </w:rPr>
              <w:t xml:space="preserve">50 per </w:t>
            </w:r>
            <w:r w:rsidRPr="0006629A">
              <w:rPr>
                <w:b/>
                <w:color w:val="FF0000"/>
              </w:rPr>
              <w:t>vlak x 3 is 150 (wat maximaal kan). Ongeveer 20 flessen ontbreken, dus nu staan er ongeveer 120 flessen cola</w:t>
            </w:r>
          </w:p>
        </w:tc>
      </w:tr>
    </w:tbl>
    <w:p w14:paraId="3550C60A" w14:textId="3288764D" w:rsidR="00687A51" w:rsidRPr="00CD5A64" w:rsidRDefault="00084C77" w:rsidP="00687A51">
      <w:pPr>
        <w:rPr>
          <w:b/>
          <w:color w:val="FF0000"/>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9182"/>
      </w:tblGrid>
      <w:tr w:rsidR="00AA5D68" w:rsidRPr="00FF58EA" w14:paraId="487B2642" w14:textId="77777777" w:rsidTr="00540086">
        <w:trPr>
          <w:trHeight w:val="2518"/>
          <w:jc w:val="center"/>
        </w:trPr>
        <w:tc>
          <w:tcPr>
            <w:tcW w:w="9212" w:type="dxa"/>
            <w:shd w:val="clear" w:color="C6D9F1" w:fill="auto"/>
          </w:tcPr>
          <w:p w14:paraId="76CA430C" w14:textId="77777777" w:rsidR="00AA5D68" w:rsidRPr="00FF58EA" w:rsidRDefault="00084C77" w:rsidP="00540086">
            <w:r>
              <w:rPr>
                <w:noProof/>
                <w:lang w:val="en-US" w:eastAsia="nl-NL"/>
              </w:rPr>
              <w:drawing>
                <wp:inline distT="0" distB="0" distL="0" distR="0" wp14:anchorId="36FE4460" wp14:editId="0F8FFC7F">
                  <wp:extent cx="2597840" cy="3463787"/>
                  <wp:effectExtent l="0" t="0" r="0" b="0"/>
                  <wp:docPr id="14" name="Afbeelding 14" descr="PICT7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7276"/>
                          <pic:cNvPicPr>
                            <a:picLocks noChangeAspect="1" noChangeArrowheads="1"/>
                          </pic:cNvPicPr>
                        </pic:nvPicPr>
                        <pic:blipFill>
                          <a:blip cstate="print"/>
                          <a:srcRect/>
                          <a:stretch>
                            <a:fillRect/>
                          </a:stretch>
                        </pic:blipFill>
                        <pic:spPr bwMode="auto">
                          <a:xfrm>
                            <a:off x="0" y="0"/>
                            <a:ext cx="2598069" cy="3464093"/>
                          </a:xfrm>
                          <a:prstGeom prst="rect">
                            <a:avLst/>
                          </a:prstGeom>
                          <a:noFill/>
                          <a:ln w="9525">
                            <a:noFill/>
                            <a:miter lim="800000"/>
                            <a:headEnd/>
                            <a:tailEnd/>
                          </a:ln>
                        </pic:spPr>
                      </pic:pic>
                    </a:graphicData>
                  </a:graphic>
                </wp:inline>
              </w:drawing>
            </w:r>
          </w:p>
        </w:tc>
      </w:tr>
    </w:tbl>
    <w:p w14:paraId="37779868" w14:textId="77777777" w:rsidR="00AA5D68" w:rsidRDefault="00084C77" w:rsidP="00687A51"/>
    <w:p w14:paraId="021E8CE0" w14:textId="77777777" w:rsidR="00AA5D68" w:rsidRDefault="00084C77" w:rsidP="00687A51"/>
    <w:p w14:paraId="690F1E9A" w14:textId="77777777" w:rsidR="00AA5D68"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6331CDE1" w14:textId="77777777">
        <w:tblPrEx>
          <w:tblCellMar>
            <w:top w:w="0" w:type="dxa"/>
            <w:bottom w:w="0" w:type="dxa"/>
          </w:tblCellMar>
        </w:tblPrEx>
        <w:tc>
          <w:tcPr>
            <w:tcW w:w="534" w:type="dxa"/>
          </w:tcPr>
          <w:p w14:paraId="0415E0C1" w14:textId="77777777" w:rsidR="00687A51" w:rsidRPr="00700E0C" w:rsidRDefault="00084C77" w:rsidP="00687A51"/>
        </w:tc>
        <w:tc>
          <w:tcPr>
            <w:tcW w:w="8930" w:type="dxa"/>
          </w:tcPr>
          <w:p w14:paraId="565BF852" w14:textId="77777777" w:rsidR="00687A51" w:rsidRDefault="00084C77" w:rsidP="00687A51">
            <w:r>
              <w:t xml:space="preserve">Je ziet op de foto dat het schap met flesjes water leeg raakt. </w:t>
            </w:r>
          </w:p>
          <w:p w14:paraId="21524213" w14:textId="77777777" w:rsidR="00AA5D68" w:rsidRDefault="00084C77" w:rsidP="00687A51"/>
          <w:p w14:paraId="6BBD9609" w14:textId="10D53100" w:rsidR="00687A51" w:rsidRPr="008F13C1" w:rsidRDefault="00084C77" w:rsidP="00687A51"/>
        </w:tc>
      </w:tr>
      <w:tr w:rsidR="00687A51" w:rsidRPr="00956960" w14:paraId="435648E6" w14:textId="77777777">
        <w:tblPrEx>
          <w:tblCellMar>
            <w:top w:w="0" w:type="dxa"/>
            <w:bottom w:w="0" w:type="dxa"/>
          </w:tblCellMar>
        </w:tblPrEx>
        <w:tc>
          <w:tcPr>
            <w:tcW w:w="534" w:type="dxa"/>
          </w:tcPr>
          <w:p w14:paraId="08B41F43" w14:textId="77777777" w:rsidR="00687A51" w:rsidRPr="008F13C1" w:rsidRDefault="00084C77" w:rsidP="00687A51">
            <w:r>
              <w:t>a.</w:t>
            </w:r>
          </w:p>
        </w:tc>
        <w:tc>
          <w:tcPr>
            <w:tcW w:w="8930" w:type="dxa"/>
          </w:tcPr>
          <w:p w14:paraId="011FFDBF" w14:textId="77777777" w:rsidR="00687A51" w:rsidRPr="00D021EA" w:rsidRDefault="00084C77" w:rsidP="00687A51">
            <w:r>
              <w:t>Hoeveel pakken van zes</w:t>
            </w:r>
            <w:r>
              <w:t xml:space="preserve"> flesjes</w:t>
            </w:r>
            <w:r>
              <w:t xml:space="preserve"> kunnen er nog achter de waterflesjes </w:t>
            </w:r>
            <w:r>
              <w:t xml:space="preserve">(links) </w:t>
            </w:r>
            <w:r>
              <w:t>geplaatst worden?</w:t>
            </w:r>
          </w:p>
        </w:tc>
      </w:tr>
      <w:tr w:rsidR="00687A51" w:rsidRPr="008F13C1" w14:paraId="5758C499" w14:textId="77777777" w:rsidTr="0025215B">
        <w:tblPrEx>
          <w:tblCellMar>
            <w:top w:w="0" w:type="dxa"/>
            <w:bottom w:w="0" w:type="dxa"/>
          </w:tblCellMar>
        </w:tblPrEx>
        <w:trPr>
          <w:trHeight w:val="147"/>
        </w:trPr>
        <w:tc>
          <w:tcPr>
            <w:tcW w:w="534" w:type="dxa"/>
          </w:tcPr>
          <w:p w14:paraId="60378874" w14:textId="77777777" w:rsidR="00687A51" w:rsidRPr="008F13C1" w:rsidRDefault="00084C77" w:rsidP="00687A51"/>
        </w:tc>
        <w:tc>
          <w:tcPr>
            <w:tcW w:w="8930" w:type="dxa"/>
          </w:tcPr>
          <w:p w14:paraId="785E5E68" w14:textId="1C743A23" w:rsidR="00687A51" w:rsidRPr="0025215B" w:rsidRDefault="00084C77" w:rsidP="00687A51">
            <w:pPr>
              <w:rPr>
                <w:b/>
                <w:color w:val="FF0000"/>
              </w:rPr>
            </w:pPr>
            <w:r w:rsidRPr="0006629A">
              <w:rPr>
                <w:b/>
                <w:color w:val="FF0000"/>
              </w:rPr>
              <w:t>5</w:t>
            </w:r>
          </w:p>
        </w:tc>
      </w:tr>
      <w:tr w:rsidR="00687A51" w:rsidRPr="008F13C1" w14:paraId="3908CA48" w14:textId="77777777">
        <w:tblPrEx>
          <w:tblCellMar>
            <w:top w:w="0" w:type="dxa"/>
            <w:bottom w:w="0" w:type="dxa"/>
          </w:tblCellMar>
        </w:tblPrEx>
        <w:tc>
          <w:tcPr>
            <w:tcW w:w="534" w:type="dxa"/>
          </w:tcPr>
          <w:p w14:paraId="037B1580" w14:textId="77777777" w:rsidR="00687A51" w:rsidRPr="008F13C1" w:rsidRDefault="00084C77" w:rsidP="00687A51">
            <w:r>
              <w:t xml:space="preserve">b. </w:t>
            </w:r>
          </w:p>
        </w:tc>
        <w:tc>
          <w:tcPr>
            <w:tcW w:w="8930" w:type="dxa"/>
          </w:tcPr>
          <w:p w14:paraId="23F482E7" w14:textId="77777777" w:rsidR="00687A51" w:rsidRDefault="00084C77" w:rsidP="00687A51">
            <w:r>
              <w:t>Hoeveel flesjes zijn dat in totaal?</w:t>
            </w:r>
          </w:p>
          <w:p w14:paraId="41C18B46" w14:textId="31E71EB7" w:rsidR="00687A51" w:rsidRPr="0025215B" w:rsidRDefault="00084C77" w:rsidP="00687A51">
            <w:pPr>
              <w:rPr>
                <w:b/>
                <w:color w:val="FF0000"/>
              </w:rPr>
            </w:pPr>
            <w:r w:rsidRPr="0006629A">
              <w:rPr>
                <w:b/>
                <w:color w:val="FF0000"/>
              </w:rPr>
              <w:t>5 x 6 = 30</w:t>
            </w:r>
          </w:p>
        </w:tc>
      </w:tr>
    </w:tbl>
    <w:p w14:paraId="2144FB6F" w14:textId="77777777" w:rsidR="00687A51" w:rsidRDefault="00084C77" w:rsidP="00687A51"/>
    <w:p w14:paraId="6E6E8B8A" w14:textId="77777777" w:rsidR="00AA5D68" w:rsidRPr="000E2E49"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0782B81D" w14:textId="77777777">
        <w:tblPrEx>
          <w:tblCellMar>
            <w:top w:w="0" w:type="dxa"/>
            <w:bottom w:w="0" w:type="dxa"/>
          </w:tblCellMar>
        </w:tblPrEx>
        <w:tc>
          <w:tcPr>
            <w:tcW w:w="534" w:type="dxa"/>
            <w:shd w:val="solid" w:color="C6D9F1" w:fill="auto"/>
          </w:tcPr>
          <w:p w14:paraId="21EC3282" w14:textId="77777777" w:rsidR="00687A51" w:rsidRPr="00CC7DE9" w:rsidRDefault="00084C77" w:rsidP="00687A51">
            <w:pPr>
              <w:rPr>
                <w:b/>
                <w:sz w:val="40"/>
                <w:szCs w:val="40"/>
              </w:rPr>
            </w:pPr>
            <w:r w:rsidRPr="00CC7DE9">
              <w:rPr>
                <w:b/>
                <w:sz w:val="40"/>
                <w:szCs w:val="40"/>
              </w:rPr>
              <w:sym w:font="Wingdings" w:char="F0C7"/>
            </w:r>
          </w:p>
        </w:tc>
        <w:tc>
          <w:tcPr>
            <w:tcW w:w="8930" w:type="dxa"/>
          </w:tcPr>
          <w:p w14:paraId="7D5A64FD" w14:textId="77777777" w:rsidR="00687A51" w:rsidRDefault="00084C77" w:rsidP="00687A51">
            <w:r>
              <w:t xml:space="preserve">B. </w:t>
            </w:r>
            <w:r w:rsidRPr="00850AB3">
              <w:t xml:space="preserve">Oefenen </w:t>
            </w:r>
            <w:r>
              <w:t>met maten en handig tellen</w:t>
            </w:r>
          </w:p>
          <w:p w14:paraId="0FE12DDB" w14:textId="77777777" w:rsidR="00687A51" w:rsidRPr="003B45C9" w:rsidRDefault="00084C77" w:rsidP="00687A51">
            <w:r w:rsidRPr="003B45C9">
              <w:t xml:space="preserve">Keer het boek om en ga naar blz. </w:t>
            </w:r>
            <w:r>
              <w:t>xxx</w:t>
            </w:r>
          </w:p>
          <w:p w14:paraId="4CA8EC6C" w14:textId="77777777" w:rsidR="00687A51" w:rsidRPr="003B45C9" w:rsidRDefault="00084C77" w:rsidP="00687A51"/>
        </w:tc>
      </w:tr>
    </w:tbl>
    <w:p w14:paraId="3CDDF1F3" w14:textId="77777777" w:rsidR="00687A51" w:rsidRDefault="00084C77" w:rsidP="00687A51"/>
    <w:p w14:paraId="2997C0B5" w14:textId="77777777" w:rsidR="00687A51" w:rsidRDefault="00084C77" w:rsidP="00687A51"/>
    <w:p w14:paraId="253C71A5" w14:textId="77777777" w:rsidR="0025215B" w:rsidRDefault="00084C77">
      <w:pPr>
        <w:rPr>
          <w:rFonts w:ascii="Cambria" w:eastAsia="Times New Roman" w:hAnsi="Cambria"/>
          <w:b/>
          <w:bCs/>
          <w:color w:val="365F91"/>
          <w:sz w:val="40"/>
          <w:szCs w:val="28"/>
        </w:rPr>
      </w:pPr>
      <w:r>
        <w:br w:type="page"/>
      </w:r>
    </w:p>
    <w:p w14:paraId="3DC8B9E5" w14:textId="0A922FB2" w:rsidR="00687A51" w:rsidRPr="00AA5D68" w:rsidRDefault="00084C77" w:rsidP="00AA5D68">
      <w:r>
        <w:lastRenderedPageBreak/>
        <w:t>3 – Prijzen en de kassa</w:t>
      </w: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4023"/>
        <w:gridCol w:w="5159"/>
      </w:tblGrid>
      <w:tr w:rsidR="00F80AFB" w:rsidRPr="00956960" w14:paraId="1465425D" w14:textId="77777777" w:rsidTr="00540086">
        <w:trPr>
          <w:trHeight w:val="2518"/>
          <w:jc w:val="center"/>
        </w:trPr>
        <w:tc>
          <w:tcPr>
            <w:tcW w:w="4606" w:type="dxa"/>
            <w:shd w:val="clear" w:color="C6D9F1" w:fill="auto"/>
          </w:tcPr>
          <w:p w14:paraId="58904D5F" w14:textId="77777777" w:rsidR="00F80AFB" w:rsidRDefault="00084C77" w:rsidP="00687A51">
            <w:pPr>
              <w:rPr>
                <w:szCs w:val="26"/>
              </w:rPr>
            </w:pPr>
            <w:r>
              <w:rPr>
                <w:szCs w:val="26"/>
              </w:rPr>
              <w:t xml:space="preserve">Bij de kaasafdeling en de </w:t>
            </w:r>
            <w:r>
              <w:rPr>
                <w:szCs w:val="26"/>
              </w:rPr>
              <w:t>vleesafdeling wordt de prijs bepaald door het gewicht.</w:t>
            </w:r>
          </w:p>
          <w:p w14:paraId="32F524C8" w14:textId="77777777" w:rsidR="00F80AFB" w:rsidRDefault="00084C77" w:rsidP="00687A51">
            <w:pPr>
              <w:rPr>
                <w:color w:val="000000"/>
                <w:szCs w:val="26"/>
              </w:rPr>
            </w:pPr>
            <w:r>
              <w:rPr>
                <w:color w:val="000000"/>
                <w:szCs w:val="26"/>
              </w:rPr>
              <w:t>Meestal vragen de klanten om bijvoorbeeld 100 gram vlees, of om een halve kilo kaas.</w:t>
            </w:r>
          </w:p>
          <w:p w14:paraId="0190DC62" w14:textId="77777777" w:rsidR="00F80AFB" w:rsidRPr="006C0C49" w:rsidRDefault="00084C77" w:rsidP="00687A51">
            <w:pPr>
              <w:rPr>
                <w:color w:val="000000"/>
                <w:szCs w:val="26"/>
              </w:rPr>
            </w:pPr>
            <w:r>
              <w:rPr>
                <w:color w:val="000000"/>
                <w:szCs w:val="26"/>
              </w:rPr>
              <w:t>Het vlees en de kaas, moeten afgesneden worden, en de prijs moet erop geplakt worden.</w:t>
            </w:r>
          </w:p>
          <w:p w14:paraId="2D635945" w14:textId="77777777" w:rsidR="00F80AFB" w:rsidRDefault="00084C77" w:rsidP="00AA5D68"/>
        </w:tc>
        <w:tc>
          <w:tcPr>
            <w:tcW w:w="4606" w:type="dxa"/>
            <w:shd w:val="clear" w:color="C6D9F1" w:fill="auto"/>
          </w:tcPr>
          <w:p w14:paraId="57647259" w14:textId="5DC57DC7" w:rsidR="00F80AFB" w:rsidRDefault="00084C77" w:rsidP="00AA5D68"/>
          <w:p w14:paraId="4383B435" w14:textId="77777777" w:rsidR="00F80AFB" w:rsidRPr="00F66568" w:rsidRDefault="00084C77" w:rsidP="00AA5D68">
            <w:r w:rsidRPr="00F66568">
              <w:t xml:space="preserve">Bekijk het volgende </w:t>
            </w:r>
            <w:r w:rsidRPr="00F66568">
              <w:t>filmpje:</w:t>
            </w:r>
          </w:p>
          <w:p w14:paraId="2EA53EC1" w14:textId="77777777" w:rsidR="00F80AFB" w:rsidRPr="00FF58EA" w:rsidRDefault="00084C77" w:rsidP="00AA5D68">
            <w:hyperlink r:id="rId20" w:history="1">
              <w:r w:rsidRPr="008A004F">
                <w:t>www.supermarkt.nl/veilig_werken_vleeswaren.html</w:t>
              </w:r>
            </w:hyperlink>
          </w:p>
        </w:tc>
      </w:tr>
    </w:tbl>
    <w:p w14:paraId="0BAFB1DF" w14:textId="77777777" w:rsidR="00687A51" w:rsidRDefault="00084C77" w:rsidP="00687A51"/>
    <w:p w14:paraId="6E476172" w14:textId="77777777" w:rsidR="00687A51" w:rsidRPr="00F66568"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6026A823" w14:textId="77777777">
        <w:tblPrEx>
          <w:tblCellMar>
            <w:top w:w="0" w:type="dxa"/>
            <w:bottom w:w="0" w:type="dxa"/>
          </w:tblCellMar>
        </w:tblPrEx>
        <w:tc>
          <w:tcPr>
            <w:tcW w:w="534" w:type="dxa"/>
          </w:tcPr>
          <w:p w14:paraId="43723D69" w14:textId="77777777" w:rsidR="00687A51" w:rsidRPr="00700E0C" w:rsidRDefault="00084C77" w:rsidP="00687A51"/>
        </w:tc>
        <w:tc>
          <w:tcPr>
            <w:tcW w:w="8930" w:type="dxa"/>
          </w:tcPr>
          <w:p w14:paraId="10AACDAC" w14:textId="77777777" w:rsidR="00687A51" w:rsidRDefault="00084C77" w:rsidP="00687A51">
            <w:r>
              <w:t>In het filmpje hoor je en zie je van alles over het veilig werken met de snijmachine.</w:t>
            </w:r>
          </w:p>
          <w:p w14:paraId="03A101E0" w14:textId="77777777" w:rsidR="00AA5D68" w:rsidRDefault="00084C77" w:rsidP="00687A51"/>
          <w:p w14:paraId="4ED93E43" w14:textId="77777777" w:rsidR="00AA5D68" w:rsidRDefault="00084C77" w:rsidP="00687A51"/>
          <w:p w14:paraId="7F3682C0" w14:textId="77777777" w:rsidR="00F80AFB" w:rsidRDefault="00084C77" w:rsidP="00687A51">
            <w:r>
              <w:t xml:space="preserve">In de foto hierboven (uit het filmpje) </w:t>
            </w:r>
            <w:r>
              <w:t>wordt salami gesneden.</w:t>
            </w:r>
          </w:p>
          <w:p w14:paraId="69430DF6" w14:textId="77777777" w:rsidR="00687A51" w:rsidRDefault="00084C77" w:rsidP="00687A51">
            <w:r>
              <w:t>Op het scherm</w:t>
            </w:r>
            <w:r>
              <w:t xml:space="preserve"> van de snijmachine</w:t>
            </w:r>
            <w:r>
              <w:t xml:space="preserve"> staat</w:t>
            </w:r>
            <w:r>
              <w:t>:</w:t>
            </w:r>
          </w:p>
          <w:p w14:paraId="4C7B8D47" w14:textId="77777777" w:rsidR="00F80AFB" w:rsidRDefault="00084C77" w:rsidP="00F80AFB">
            <w:pPr>
              <w:tabs>
                <w:tab w:val="left" w:pos="1986"/>
              </w:tabs>
              <w:ind w:left="720"/>
            </w:pPr>
            <w:r>
              <w:t xml:space="preserve">Kg:       </w:t>
            </w:r>
            <w:r>
              <w:tab/>
              <w:t>0,</w:t>
            </w:r>
            <w:r>
              <w:t>1</w:t>
            </w:r>
            <w:r>
              <w:t>50</w:t>
            </w:r>
          </w:p>
          <w:p w14:paraId="3AE7C0BF" w14:textId="77777777" w:rsidR="00F80AFB" w:rsidRDefault="00084C77" w:rsidP="00F80AFB">
            <w:pPr>
              <w:ind w:left="720"/>
            </w:pPr>
            <w:r>
              <w:t>Prijs/kg:       € 8,60</w:t>
            </w:r>
          </w:p>
          <w:p w14:paraId="67DA4510" w14:textId="77777777" w:rsidR="00687A51" w:rsidRDefault="00084C77" w:rsidP="00F80AFB">
            <w:pPr>
              <w:ind w:left="720"/>
            </w:pPr>
            <w:r>
              <w:t>Prijs:             € …….</w:t>
            </w:r>
          </w:p>
          <w:p w14:paraId="3B98634F" w14:textId="77777777" w:rsidR="00F80AFB" w:rsidRPr="008F13C1" w:rsidRDefault="00084C77" w:rsidP="00F80AFB">
            <w:pPr>
              <w:ind w:left="720"/>
            </w:pPr>
          </w:p>
        </w:tc>
      </w:tr>
      <w:tr w:rsidR="00687A51" w:rsidRPr="008F13C1" w14:paraId="712C9604" w14:textId="77777777" w:rsidTr="00E031A7">
        <w:tblPrEx>
          <w:tblCellMar>
            <w:top w:w="0" w:type="dxa"/>
            <w:bottom w:w="0" w:type="dxa"/>
          </w:tblCellMar>
        </w:tblPrEx>
        <w:trPr>
          <w:trHeight w:val="578"/>
        </w:trPr>
        <w:tc>
          <w:tcPr>
            <w:tcW w:w="534" w:type="dxa"/>
          </w:tcPr>
          <w:p w14:paraId="460D29C5" w14:textId="77777777" w:rsidR="00687A51" w:rsidRPr="008F13C1" w:rsidRDefault="00084C77" w:rsidP="00687A51">
            <w:r>
              <w:t>a.</w:t>
            </w:r>
          </w:p>
        </w:tc>
        <w:tc>
          <w:tcPr>
            <w:tcW w:w="8930" w:type="dxa"/>
          </w:tcPr>
          <w:p w14:paraId="0208495B" w14:textId="77777777" w:rsidR="00F80AFB" w:rsidRDefault="00084C77" w:rsidP="00687A51">
            <w:r>
              <w:t xml:space="preserve">Hoeveel gram salami </w:t>
            </w:r>
            <w:r>
              <w:t>ligt er op de weegschaal van de snijmachine</w:t>
            </w:r>
            <w:r>
              <w:t>?</w:t>
            </w:r>
          </w:p>
          <w:p w14:paraId="08925752" w14:textId="2AF0F7B6" w:rsidR="00F80AFB" w:rsidRPr="00E031A7" w:rsidRDefault="00084C77" w:rsidP="00F80AFB">
            <w:pPr>
              <w:rPr>
                <w:b/>
                <w:color w:val="FF0000"/>
              </w:rPr>
            </w:pPr>
            <w:r w:rsidRPr="0006629A">
              <w:rPr>
                <w:b/>
                <w:color w:val="FF0000"/>
              </w:rPr>
              <w:t>150</w:t>
            </w:r>
            <w:r>
              <w:rPr>
                <w:b/>
                <w:color w:val="FF0000"/>
              </w:rPr>
              <w:t xml:space="preserve"> g</w:t>
            </w:r>
          </w:p>
        </w:tc>
      </w:tr>
      <w:tr w:rsidR="00687A51" w:rsidRPr="00956960" w14:paraId="1FBF634B" w14:textId="77777777">
        <w:tblPrEx>
          <w:tblCellMar>
            <w:top w:w="0" w:type="dxa"/>
            <w:bottom w:w="0" w:type="dxa"/>
          </w:tblCellMar>
        </w:tblPrEx>
        <w:tc>
          <w:tcPr>
            <w:tcW w:w="534" w:type="dxa"/>
          </w:tcPr>
          <w:p w14:paraId="5683FE41" w14:textId="77777777" w:rsidR="00687A51" w:rsidRPr="008F13C1" w:rsidRDefault="00084C77" w:rsidP="00687A51">
            <w:r>
              <w:t>b</w:t>
            </w:r>
            <w:r>
              <w:t>.</w:t>
            </w:r>
          </w:p>
        </w:tc>
        <w:tc>
          <w:tcPr>
            <w:tcW w:w="8930" w:type="dxa"/>
          </w:tcPr>
          <w:p w14:paraId="20BDE58C" w14:textId="77777777" w:rsidR="00F80AFB" w:rsidRDefault="00084C77" w:rsidP="00F80AFB">
            <w:r>
              <w:t xml:space="preserve">Bereken </w:t>
            </w:r>
            <w:r>
              <w:t>hoeveel dit kost.</w:t>
            </w:r>
          </w:p>
          <w:p w14:paraId="53CAA240" w14:textId="795BC333" w:rsidR="00687A51" w:rsidRPr="00E031A7" w:rsidRDefault="00084C77" w:rsidP="00687A51">
            <w:pPr>
              <w:rPr>
                <w:b/>
                <w:color w:val="FF0000"/>
              </w:rPr>
            </w:pPr>
            <w:r w:rsidRPr="0006629A">
              <w:rPr>
                <w:b/>
                <w:color w:val="FF0000"/>
              </w:rPr>
              <w:t xml:space="preserve">0,15 x 8,60 = 1,29 </w:t>
            </w:r>
            <w:r w:rsidRPr="0006629A">
              <w:rPr>
                <w:b/>
                <w:color w:val="FF0000"/>
              </w:rPr>
              <w:sym w:font="Wingdings" w:char="F0E0"/>
            </w:r>
            <w:r w:rsidRPr="0006629A">
              <w:rPr>
                <w:b/>
                <w:color w:val="FF0000"/>
              </w:rPr>
              <w:t xml:space="preserve"> € 1,30</w:t>
            </w:r>
          </w:p>
        </w:tc>
      </w:tr>
    </w:tbl>
    <w:p w14:paraId="0C50F942" w14:textId="77777777" w:rsidR="00687A51" w:rsidRDefault="00084C77" w:rsidP="00687A51"/>
    <w:p w14:paraId="1977179F" w14:textId="77777777" w:rsidR="00527F1F" w:rsidRDefault="00084C77" w:rsidP="00687A51"/>
    <w:tbl>
      <w:tblPr>
        <w:tblW w:w="94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left w:w="10" w:type="dxa"/>
          <w:bottom w:w="113" w:type="dxa"/>
          <w:right w:w="10" w:type="dxa"/>
        </w:tblCellMar>
        <w:tblLook w:val="01E0" w:firstRow="1" w:lastRow="1" w:firstColumn="1" w:lastColumn="1" w:noHBand="0" w:noVBand="0"/>
      </w:tblPr>
      <w:tblGrid>
        <w:gridCol w:w="4189"/>
        <w:gridCol w:w="5250"/>
      </w:tblGrid>
      <w:tr w:rsidR="00D8226B" w:rsidRPr="00847EF5" w14:paraId="1F6F57B0" w14:textId="77777777" w:rsidTr="005B3F8B">
        <w:trPr>
          <w:trHeight w:val="187"/>
          <w:jc w:val="center"/>
        </w:trPr>
        <w:tc>
          <w:tcPr>
            <w:tcW w:w="4189" w:type="dxa"/>
            <w:tcBorders>
              <w:top w:val="single" w:sz="4" w:space="0" w:color="4F81BD"/>
              <w:left w:val="single" w:sz="4" w:space="0" w:color="4F81BD"/>
              <w:bottom w:val="single" w:sz="4" w:space="0" w:color="4F81BD"/>
              <w:right w:val="single" w:sz="4" w:space="0" w:color="4F81BD"/>
            </w:tcBorders>
            <w:shd w:val="clear" w:color="auto" w:fill="E6E6E6"/>
          </w:tcPr>
          <w:p w14:paraId="08D1DC8C" w14:textId="77777777" w:rsidR="00D8226B" w:rsidRPr="00850AB3" w:rsidRDefault="00084C77" w:rsidP="00540086">
            <w:r>
              <w:t>Uitleg</w:t>
            </w:r>
          </w:p>
          <w:p w14:paraId="760699A8" w14:textId="77777777" w:rsidR="00540086" w:rsidRDefault="00084C77" w:rsidP="00540086">
            <w:pPr>
              <w:ind w:left="1021" w:hanging="1021"/>
            </w:pPr>
            <w:r>
              <w:t>Bij ka</w:t>
            </w:r>
            <w:r>
              <w:t>as en vlees en groente en fruit</w:t>
            </w:r>
          </w:p>
          <w:p w14:paraId="7641C813" w14:textId="77777777" w:rsidR="00D8226B" w:rsidRDefault="00084C77" w:rsidP="00540086">
            <w:pPr>
              <w:ind w:left="1021" w:hanging="1021"/>
            </w:pPr>
            <w:r>
              <w:t>staat vaak de prijs per kilogram.</w:t>
            </w:r>
          </w:p>
          <w:p w14:paraId="54A57F75" w14:textId="77777777" w:rsidR="005558B4" w:rsidRDefault="00084C77" w:rsidP="00540086">
            <w:pPr>
              <w:ind w:left="1021" w:hanging="1021"/>
            </w:pPr>
          </w:p>
          <w:p w14:paraId="6C177D66" w14:textId="1D3AC6C3" w:rsidR="005558B4" w:rsidRDefault="00084C77" w:rsidP="00540086">
            <w:pPr>
              <w:ind w:left="1021" w:hanging="1021"/>
            </w:pPr>
            <w:bookmarkStart w:id="0" w:name="_GoBack"/>
            <w:bookmarkEnd w:id="0"/>
          </w:p>
          <w:p w14:paraId="5C32A059" w14:textId="77777777" w:rsidR="00D8226B" w:rsidRDefault="00084C77" w:rsidP="00540086">
            <w:pPr>
              <w:ind w:left="1021" w:hanging="1021"/>
            </w:pPr>
          </w:p>
          <w:p w14:paraId="1D3E5E8F" w14:textId="61559D57" w:rsidR="005B3F8B" w:rsidRDefault="00084C77" w:rsidP="005B3F8B">
            <w:pPr>
              <w:ind w:left="1021" w:hanging="1021"/>
            </w:pPr>
            <w:r>
              <w:t>De we</w:t>
            </w:r>
            <w:r>
              <w:t>e</w:t>
            </w:r>
            <w:r>
              <w:t xml:space="preserve">gschaal rekent de </w:t>
            </w:r>
            <w:r>
              <w:t>j</w:t>
            </w:r>
            <w:r>
              <w:t xml:space="preserve">uiste prijs </w:t>
            </w:r>
          </w:p>
          <w:p w14:paraId="7CBE60D3" w14:textId="77777777" w:rsidR="00540086" w:rsidRDefault="00084C77" w:rsidP="005B3F8B">
            <w:pPr>
              <w:ind w:left="1021" w:hanging="1021"/>
            </w:pPr>
            <w:r>
              <w:t xml:space="preserve">uit.  </w:t>
            </w:r>
            <w:r>
              <w:t>Dat gaat ‘naar verhouding’:</w:t>
            </w:r>
          </w:p>
          <w:p w14:paraId="2E95666E" w14:textId="567A79FA" w:rsidR="00540086" w:rsidRDefault="00084C77" w:rsidP="00540086">
            <w:r>
              <w:t>1 kg kost €</w:t>
            </w:r>
            <w:r>
              <w:t xml:space="preserve"> </w:t>
            </w:r>
            <w:r>
              <w:t>7,90</w:t>
            </w:r>
          </w:p>
          <w:p w14:paraId="34875377" w14:textId="33A65DA3" w:rsidR="00540086" w:rsidRDefault="00084C77" w:rsidP="00540086">
            <w:pPr>
              <w:numPr>
                <w:ilvl w:val="0"/>
                <w:numId w:val="7"/>
              </w:numPr>
            </w:pPr>
            <w:r>
              <w:t>0,5 kg kost de helft van €</w:t>
            </w:r>
            <w:r>
              <w:t xml:space="preserve"> </w:t>
            </w:r>
            <w:r>
              <w:t>7,90</w:t>
            </w:r>
          </w:p>
          <w:p w14:paraId="4699DD56" w14:textId="10630CAF" w:rsidR="00540086" w:rsidRDefault="00084C77" w:rsidP="00540086">
            <w:pPr>
              <w:numPr>
                <w:ilvl w:val="0"/>
                <w:numId w:val="7"/>
              </w:numPr>
            </w:pPr>
            <w:r>
              <w:t>Een</w:t>
            </w:r>
            <w:r>
              <w:t xml:space="preserve"> kwart kilo kost €</w:t>
            </w:r>
            <w:r>
              <w:t xml:space="preserve"> </w:t>
            </w:r>
            <w:r>
              <w:t>7,90 : 4</w:t>
            </w:r>
          </w:p>
          <w:p w14:paraId="17CD15AB" w14:textId="42EA6094" w:rsidR="00540086" w:rsidRDefault="00084C77" w:rsidP="005B3F8B">
            <w:pPr>
              <w:numPr>
                <w:ilvl w:val="0"/>
                <w:numId w:val="7"/>
              </w:numPr>
            </w:pPr>
            <w:r w:rsidRPr="00540086">
              <w:rPr>
                <w:position w:val="-24"/>
              </w:rPr>
              <w:object w:dxaOrig="240" w:dyaOrig="620" w14:anchorId="5BC75B71">
                <v:shape id="_x0000_i1025" type="#_x0000_t75" style="width:11.35pt;height:30.65pt" o:ole="">
                  <v:imagedata r:id="rId21" o:title=""/>
                </v:shape>
                <o:OLEObject Type="Embed" ProgID="Equation.DSMT4" ShapeID="_x0000_i1025" DrawAspect="Content" ObjectID="_1343743644" r:id="rId22"/>
              </w:object>
            </w:r>
            <w:r>
              <w:t xml:space="preserve"> kg kost </w:t>
            </w:r>
            <w:r w:rsidRPr="00540086">
              <w:rPr>
                <w:position w:val="-24"/>
              </w:rPr>
              <w:object w:dxaOrig="240" w:dyaOrig="620" w14:anchorId="0A0BD2CC">
                <v:shape id="_x0000_i1026" type="#_x0000_t75" style="width:11.35pt;height:30.65pt" o:ole="">
                  <v:imagedata r:id="rId23" o:title=""/>
                </v:shape>
                <o:OLEObject Type="Embed" ProgID="Equation.DSMT4" ShapeID="_x0000_i1026" DrawAspect="Content" ObjectID="_1343743645" r:id="rId24"/>
              </w:object>
            </w:r>
            <w:r>
              <w:t xml:space="preserve"> van €</w:t>
            </w:r>
            <w:r>
              <w:t xml:space="preserve"> </w:t>
            </w:r>
            <w:r>
              <w:t>7,90</w:t>
            </w:r>
          </w:p>
        </w:tc>
        <w:tc>
          <w:tcPr>
            <w:tcW w:w="5250" w:type="dxa"/>
            <w:tcBorders>
              <w:top w:val="single" w:sz="4" w:space="0" w:color="4F81BD"/>
              <w:left w:val="single" w:sz="4" w:space="0" w:color="4F81BD"/>
              <w:bottom w:val="single" w:sz="4" w:space="0" w:color="4F81BD"/>
              <w:right w:val="single" w:sz="4" w:space="0" w:color="4F81BD"/>
            </w:tcBorders>
            <w:shd w:val="clear" w:color="auto" w:fill="E6E6E6"/>
          </w:tcPr>
          <w:p w14:paraId="31C50A67" w14:textId="77777777" w:rsidR="00D8226B" w:rsidRDefault="00084C77" w:rsidP="00540086">
            <w:pPr>
              <w:ind w:left="1021" w:hanging="1021"/>
            </w:pPr>
          </w:p>
          <w:p w14:paraId="6F2CDD9E" w14:textId="77777777" w:rsidR="00D8226B" w:rsidRDefault="00084C77" w:rsidP="00540086">
            <w:r>
              <w:t>De prijs voor 0,450 kg  kun je op allerlei manieren uitrekenen, bijvoorbeeld:</w:t>
            </w:r>
          </w:p>
          <w:p w14:paraId="273EEC30" w14:textId="77777777" w:rsidR="005558B4" w:rsidRDefault="00084C77" w:rsidP="00540086"/>
          <w:tbl>
            <w:tblPr>
              <w:tblW w:w="0" w:type="auto"/>
              <w:tblCellMar>
                <w:left w:w="10" w:type="dxa"/>
                <w:right w:w="10" w:type="dxa"/>
              </w:tblCellMar>
              <w:tblLook w:val="01E0" w:firstRow="1" w:lastRow="1" w:firstColumn="1" w:lastColumn="1" w:noHBand="0" w:noVBand="0"/>
            </w:tblPr>
            <w:tblGrid>
              <w:gridCol w:w="1427"/>
              <w:gridCol w:w="868"/>
              <w:gridCol w:w="612"/>
              <w:gridCol w:w="648"/>
              <w:gridCol w:w="648"/>
              <w:gridCol w:w="648"/>
            </w:tblGrid>
            <w:tr w:rsidR="005558B4" w:rsidRPr="00956960" w14:paraId="35B3E999" w14:textId="77777777" w:rsidTr="005558B4">
              <w:tblPrEx>
                <w:tblCellMar>
                  <w:top w:w="0" w:type="dxa"/>
                  <w:bottom w:w="0" w:type="dxa"/>
                </w:tblCellMar>
              </w:tblPrEx>
              <w:tc>
                <w:tcPr>
                  <w:tcW w:w="1427" w:type="dxa"/>
                </w:tcPr>
                <w:p w14:paraId="33F7B598" w14:textId="77777777" w:rsidR="005558B4" w:rsidRDefault="00084C77" w:rsidP="00540086">
                  <w:r>
                    <w:t>Gew. (g)</w:t>
                  </w:r>
                </w:p>
              </w:tc>
              <w:tc>
                <w:tcPr>
                  <w:tcW w:w="868" w:type="dxa"/>
                </w:tcPr>
                <w:p w14:paraId="40FE5EFC" w14:textId="401D8EE4" w:rsidR="005558B4" w:rsidRDefault="00084C77" w:rsidP="00E031A7">
                  <w:pPr>
                    <w:jc w:val="center"/>
                  </w:pPr>
                  <w:r>
                    <w:t>1000</w:t>
                  </w:r>
                </w:p>
              </w:tc>
              <w:tc>
                <w:tcPr>
                  <w:tcW w:w="612" w:type="dxa"/>
                </w:tcPr>
                <w:p w14:paraId="798ED06C" w14:textId="77777777" w:rsidR="005558B4" w:rsidRDefault="00084C77" w:rsidP="00E031A7">
                  <w:pPr>
                    <w:jc w:val="center"/>
                  </w:pPr>
                  <w:r>
                    <w:t>100</w:t>
                  </w:r>
                </w:p>
              </w:tc>
              <w:tc>
                <w:tcPr>
                  <w:tcW w:w="648" w:type="dxa"/>
                </w:tcPr>
                <w:p w14:paraId="76DEA822" w14:textId="77777777" w:rsidR="005558B4" w:rsidRDefault="00084C77" w:rsidP="00E031A7">
                  <w:pPr>
                    <w:jc w:val="center"/>
                  </w:pPr>
                  <w:r>
                    <w:t>50</w:t>
                  </w:r>
                </w:p>
              </w:tc>
              <w:tc>
                <w:tcPr>
                  <w:tcW w:w="648" w:type="dxa"/>
                </w:tcPr>
                <w:p w14:paraId="56E50594" w14:textId="77777777" w:rsidR="005558B4" w:rsidRDefault="00084C77" w:rsidP="00E031A7">
                  <w:pPr>
                    <w:jc w:val="center"/>
                  </w:pPr>
                  <w:r>
                    <w:t>400</w:t>
                  </w:r>
                </w:p>
              </w:tc>
              <w:tc>
                <w:tcPr>
                  <w:tcW w:w="648" w:type="dxa"/>
                </w:tcPr>
                <w:p w14:paraId="2B13E7E4" w14:textId="77777777" w:rsidR="005558B4" w:rsidRDefault="00084C77" w:rsidP="00E031A7">
                  <w:pPr>
                    <w:jc w:val="center"/>
                  </w:pPr>
                  <w:r>
                    <w:t>450</w:t>
                  </w:r>
                </w:p>
              </w:tc>
            </w:tr>
            <w:tr w:rsidR="005558B4" w:rsidRPr="00956960" w14:paraId="1DBFB872" w14:textId="77777777" w:rsidTr="005558B4">
              <w:tblPrEx>
                <w:tblCellMar>
                  <w:top w:w="0" w:type="dxa"/>
                  <w:bottom w:w="0" w:type="dxa"/>
                </w:tblCellMar>
              </w:tblPrEx>
              <w:tc>
                <w:tcPr>
                  <w:tcW w:w="1427" w:type="dxa"/>
                </w:tcPr>
                <w:p w14:paraId="52156F44" w14:textId="77777777" w:rsidR="005558B4" w:rsidRDefault="00084C77" w:rsidP="00540086">
                  <w:r>
                    <w:t>Prijs (cent)</w:t>
                  </w:r>
                </w:p>
              </w:tc>
              <w:tc>
                <w:tcPr>
                  <w:tcW w:w="868" w:type="dxa"/>
                </w:tcPr>
                <w:p w14:paraId="1B5A77FF" w14:textId="77777777" w:rsidR="005558B4" w:rsidRDefault="00084C77" w:rsidP="00E031A7">
                  <w:pPr>
                    <w:jc w:val="center"/>
                  </w:pPr>
                  <w:r>
                    <w:t>790</w:t>
                  </w:r>
                </w:p>
              </w:tc>
              <w:tc>
                <w:tcPr>
                  <w:tcW w:w="612" w:type="dxa"/>
                </w:tcPr>
                <w:p w14:paraId="78BA2183" w14:textId="77777777" w:rsidR="005558B4" w:rsidRDefault="00084C77" w:rsidP="00E031A7">
                  <w:pPr>
                    <w:jc w:val="center"/>
                  </w:pPr>
                  <w:r>
                    <w:t>79</w:t>
                  </w:r>
                </w:p>
              </w:tc>
              <w:tc>
                <w:tcPr>
                  <w:tcW w:w="648" w:type="dxa"/>
                </w:tcPr>
                <w:p w14:paraId="17A4A16B" w14:textId="19753276" w:rsidR="005558B4" w:rsidRDefault="00084C77" w:rsidP="00E031A7">
                  <w:pPr>
                    <w:jc w:val="center"/>
                  </w:pPr>
                  <w:r>
                    <w:t>…</w:t>
                  </w:r>
                </w:p>
              </w:tc>
              <w:tc>
                <w:tcPr>
                  <w:tcW w:w="648" w:type="dxa"/>
                </w:tcPr>
                <w:p w14:paraId="21D13F0B" w14:textId="6C91ECC4" w:rsidR="005558B4" w:rsidRDefault="00084C77" w:rsidP="00E031A7">
                  <w:pPr>
                    <w:jc w:val="center"/>
                  </w:pPr>
                  <w:r>
                    <w:t>…</w:t>
                  </w:r>
                </w:p>
              </w:tc>
              <w:tc>
                <w:tcPr>
                  <w:tcW w:w="648" w:type="dxa"/>
                </w:tcPr>
                <w:p w14:paraId="736C532C" w14:textId="35350FB8" w:rsidR="005558B4" w:rsidRDefault="00084C77" w:rsidP="00E031A7">
                  <w:pPr>
                    <w:jc w:val="center"/>
                  </w:pPr>
                  <w:r>
                    <w:t>…</w:t>
                  </w:r>
                </w:p>
              </w:tc>
            </w:tr>
          </w:tbl>
          <w:p w14:paraId="5F13B1D2" w14:textId="77777777" w:rsidR="005558B4" w:rsidRDefault="00084C77" w:rsidP="00540086"/>
          <w:p w14:paraId="1199BF47" w14:textId="77777777" w:rsidR="005558B4" w:rsidRDefault="00084C77" w:rsidP="00540086">
            <w:r>
              <w:t>Of zo:</w:t>
            </w:r>
          </w:p>
          <w:p w14:paraId="524BAF2E" w14:textId="505C83AC" w:rsidR="005558B4" w:rsidRDefault="00084C77" w:rsidP="00540086">
            <w:r>
              <w:t xml:space="preserve">1 kg kost </w:t>
            </w:r>
            <w:r>
              <w:t>€</w:t>
            </w:r>
            <w:r>
              <w:t xml:space="preserve"> </w:t>
            </w:r>
            <w:r>
              <w:t>7,90</w:t>
            </w:r>
          </w:p>
          <w:p w14:paraId="3C8C4DE1" w14:textId="083438FA" w:rsidR="005558B4" w:rsidRDefault="00084C77" w:rsidP="00540086">
            <w:r>
              <w:t>100 g kost €</w:t>
            </w:r>
            <w:r>
              <w:t xml:space="preserve"> </w:t>
            </w:r>
            <w:r>
              <w:t>0,79</w:t>
            </w:r>
          </w:p>
          <w:p w14:paraId="6D94863B" w14:textId="77777777" w:rsidR="005558B4" w:rsidRDefault="00084C77" w:rsidP="00540086">
            <w:r>
              <w:t>400 g kost 4 x ………</w:t>
            </w:r>
          </w:p>
          <w:p w14:paraId="75EE68EF" w14:textId="77777777" w:rsidR="005558B4" w:rsidRDefault="00084C77" w:rsidP="00540086">
            <w:r>
              <w:t>50 g kost ………..</w:t>
            </w:r>
          </w:p>
          <w:p w14:paraId="563CA16B" w14:textId="77777777" w:rsidR="005558B4" w:rsidRDefault="00084C77" w:rsidP="00540086">
            <w:r>
              <w:t>450 g kost ………….</w:t>
            </w:r>
          </w:p>
          <w:p w14:paraId="6F0964CD" w14:textId="77777777" w:rsidR="005558B4" w:rsidRDefault="00084C77" w:rsidP="00540086"/>
          <w:p w14:paraId="566D11FE" w14:textId="77777777" w:rsidR="005558B4" w:rsidRDefault="00084C77" w:rsidP="00540086">
            <w:r>
              <w:t>Of zo:</w:t>
            </w:r>
          </w:p>
          <w:p w14:paraId="3158317D" w14:textId="77777777" w:rsidR="005558B4" w:rsidRPr="00847EF5" w:rsidRDefault="00084C77" w:rsidP="00540086">
            <w:r>
              <w:t>0,450 x ………= …………</w:t>
            </w:r>
          </w:p>
        </w:tc>
      </w:tr>
    </w:tbl>
    <w:p w14:paraId="0D83B529" w14:textId="77777777" w:rsidR="00F80AFB" w:rsidRDefault="00084C77" w:rsidP="00687A51"/>
    <w:p w14:paraId="10C99E8B" w14:textId="77777777" w:rsidR="00540086"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540086" w:rsidRPr="00956960" w14:paraId="2B12FD42" w14:textId="77777777" w:rsidTr="00540086">
        <w:tblPrEx>
          <w:tblCellMar>
            <w:top w:w="0" w:type="dxa"/>
            <w:bottom w:w="0" w:type="dxa"/>
          </w:tblCellMar>
        </w:tblPrEx>
        <w:tc>
          <w:tcPr>
            <w:tcW w:w="534" w:type="dxa"/>
          </w:tcPr>
          <w:p w14:paraId="21D3FA43" w14:textId="77777777" w:rsidR="00540086" w:rsidRPr="00700E0C" w:rsidRDefault="00084C77" w:rsidP="00540086"/>
        </w:tc>
        <w:tc>
          <w:tcPr>
            <w:tcW w:w="8930" w:type="dxa"/>
          </w:tcPr>
          <w:p w14:paraId="5C34A5EB" w14:textId="77777777" w:rsidR="00527F1F" w:rsidRDefault="00084C77" w:rsidP="00540086">
            <w:r>
              <w:t>Bereken de prijzen voor de stukken kaas hierboven. Laat steeds je berekening zien.</w:t>
            </w:r>
            <w:r>
              <w:t xml:space="preserve"> Schrijf er ook bij: </w:t>
            </w:r>
            <w:r>
              <w:tab/>
            </w:r>
            <w:r>
              <w:t>H: uit het hoofd</w:t>
            </w:r>
          </w:p>
          <w:p w14:paraId="6ACE1072" w14:textId="77777777" w:rsidR="00527F1F" w:rsidRDefault="00084C77" w:rsidP="00540086">
            <w:r>
              <w:tab/>
            </w:r>
            <w:r>
              <w:tab/>
            </w:r>
            <w:r>
              <w:tab/>
            </w:r>
            <w:r>
              <w:tab/>
            </w:r>
            <w:r>
              <w:t>R: met de rekenmachine</w:t>
            </w:r>
          </w:p>
          <w:p w14:paraId="7E59CAB7" w14:textId="77777777" w:rsidR="00527F1F" w:rsidRDefault="00084C77" w:rsidP="00540086">
            <w:r>
              <w:tab/>
            </w:r>
            <w:r>
              <w:tab/>
            </w:r>
            <w:r>
              <w:tab/>
            </w:r>
            <w:r>
              <w:tab/>
            </w:r>
            <w:r>
              <w:t>V: met een verhoudingstabel</w:t>
            </w:r>
          </w:p>
          <w:p w14:paraId="55C2BE7F" w14:textId="77777777" w:rsidR="00540086" w:rsidRPr="008F13C1" w:rsidRDefault="00084C77" w:rsidP="00540086">
            <w:r>
              <w:tab/>
            </w:r>
            <w:r>
              <w:tab/>
            </w:r>
            <w:r>
              <w:tab/>
            </w:r>
            <w:r>
              <w:tab/>
            </w:r>
            <w:r>
              <w:t>A: met een andere berekening op papier.</w:t>
            </w:r>
          </w:p>
        </w:tc>
      </w:tr>
      <w:tr w:rsidR="00540086" w:rsidRPr="008F13C1" w14:paraId="179688E2" w14:textId="77777777" w:rsidTr="00E031A7">
        <w:tblPrEx>
          <w:tblCellMar>
            <w:top w:w="0" w:type="dxa"/>
            <w:bottom w:w="0" w:type="dxa"/>
          </w:tblCellMar>
        </w:tblPrEx>
        <w:trPr>
          <w:trHeight w:val="694"/>
        </w:trPr>
        <w:tc>
          <w:tcPr>
            <w:tcW w:w="534" w:type="dxa"/>
          </w:tcPr>
          <w:p w14:paraId="128A8EC4" w14:textId="77777777" w:rsidR="00540086" w:rsidRPr="008F13C1" w:rsidRDefault="00084C77" w:rsidP="00540086"/>
        </w:tc>
        <w:tc>
          <w:tcPr>
            <w:tcW w:w="8930" w:type="dxa"/>
          </w:tcPr>
          <w:p w14:paraId="6893BB1C" w14:textId="77777777" w:rsidR="00540086" w:rsidRDefault="00084C77" w:rsidP="00540086">
            <w:r>
              <w:t>0,5 kg</w:t>
            </w:r>
          </w:p>
          <w:p w14:paraId="2CC83498" w14:textId="755CCA07" w:rsidR="00540086" w:rsidRPr="00E031A7" w:rsidRDefault="00084C77" w:rsidP="00540086">
            <w:pPr>
              <w:rPr>
                <w:b/>
                <w:color w:val="FF0000"/>
              </w:rPr>
            </w:pPr>
            <w:r w:rsidRPr="0006629A">
              <w:rPr>
                <w:b/>
                <w:color w:val="FF0000"/>
              </w:rPr>
              <w:t xml:space="preserve">€ 3,95 </w:t>
            </w:r>
          </w:p>
        </w:tc>
      </w:tr>
      <w:tr w:rsidR="00540086" w:rsidRPr="008F13C1" w14:paraId="68FD7C44" w14:textId="77777777" w:rsidTr="00E031A7">
        <w:tblPrEx>
          <w:tblCellMar>
            <w:top w:w="0" w:type="dxa"/>
            <w:bottom w:w="0" w:type="dxa"/>
          </w:tblCellMar>
        </w:tblPrEx>
        <w:trPr>
          <w:trHeight w:val="718"/>
        </w:trPr>
        <w:tc>
          <w:tcPr>
            <w:tcW w:w="534" w:type="dxa"/>
          </w:tcPr>
          <w:p w14:paraId="050DFB88" w14:textId="77777777" w:rsidR="00540086" w:rsidRPr="008F13C1" w:rsidRDefault="00084C77" w:rsidP="00540086"/>
        </w:tc>
        <w:tc>
          <w:tcPr>
            <w:tcW w:w="8930" w:type="dxa"/>
          </w:tcPr>
          <w:p w14:paraId="04773114" w14:textId="77777777" w:rsidR="00540086" w:rsidRDefault="00084C77" w:rsidP="00540086">
            <w:r>
              <w:t>Een kwart kilo</w:t>
            </w:r>
          </w:p>
          <w:p w14:paraId="552AE0C3" w14:textId="03BF6F46" w:rsidR="00540086" w:rsidRPr="00E031A7" w:rsidRDefault="00084C77" w:rsidP="00540086">
            <w:pPr>
              <w:rPr>
                <w:b/>
                <w:color w:val="FF0000"/>
              </w:rPr>
            </w:pPr>
            <w:r w:rsidRPr="0006629A">
              <w:rPr>
                <w:b/>
                <w:color w:val="FF0000"/>
              </w:rPr>
              <w:t xml:space="preserve">€ 1,98 </w:t>
            </w:r>
          </w:p>
        </w:tc>
      </w:tr>
      <w:tr w:rsidR="00540086" w:rsidRPr="008F13C1" w14:paraId="1D8E9FFD" w14:textId="77777777" w:rsidTr="00540086">
        <w:tblPrEx>
          <w:tblCellMar>
            <w:top w:w="0" w:type="dxa"/>
            <w:bottom w:w="0" w:type="dxa"/>
          </w:tblCellMar>
        </w:tblPrEx>
        <w:tc>
          <w:tcPr>
            <w:tcW w:w="534" w:type="dxa"/>
          </w:tcPr>
          <w:p w14:paraId="5F953E54" w14:textId="77777777" w:rsidR="00540086" w:rsidRDefault="00084C77" w:rsidP="00540086"/>
        </w:tc>
        <w:tc>
          <w:tcPr>
            <w:tcW w:w="8930" w:type="dxa"/>
          </w:tcPr>
          <w:p w14:paraId="7B84FF7E" w14:textId="77777777" w:rsidR="00540086" w:rsidRDefault="00084C77" w:rsidP="00540086">
            <w:r w:rsidRPr="00540086">
              <w:rPr>
                <w:position w:val="-24"/>
              </w:rPr>
              <w:object w:dxaOrig="240" w:dyaOrig="620" w14:anchorId="02A2A04C">
                <v:shape id="_x0000_i1027" type="#_x0000_t75" style="width:11.35pt;height:30.65pt" o:ole="">
                  <v:imagedata r:id="rId25" o:title=""/>
                </v:shape>
                <o:OLEObject Type="Embed" ProgID="Equation.DSMT4" ShapeID="_x0000_i1027" DrawAspect="Content" ObjectID="_1343743646" r:id="rId26"/>
              </w:object>
            </w:r>
            <w:r>
              <w:t xml:space="preserve"> kg</w:t>
            </w:r>
          </w:p>
          <w:p w14:paraId="384A82F4" w14:textId="77777777" w:rsidR="00540086" w:rsidRPr="0006629A" w:rsidRDefault="00084C77" w:rsidP="00CD5A64">
            <w:pPr>
              <w:rPr>
                <w:b/>
                <w:color w:val="FF0000"/>
              </w:rPr>
            </w:pPr>
            <w:r w:rsidRPr="0006629A">
              <w:rPr>
                <w:b/>
                <w:color w:val="FF0000"/>
              </w:rPr>
              <w:t xml:space="preserve">€ 5,93 </w:t>
            </w:r>
          </w:p>
        </w:tc>
      </w:tr>
      <w:tr w:rsidR="00540086" w:rsidRPr="008F13C1" w14:paraId="136EFF25" w14:textId="77777777" w:rsidTr="00540086">
        <w:tblPrEx>
          <w:tblCellMar>
            <w:top w:w="0" w:type="dxa"/>
            <w:bottom w:w="0" w:type="dxa"/>
          </w:tblCellMar>
        </w:tblPrEx>
        <w:tc>
          <w:tcPr>
            <w:tcW w:w="534" w:type="dxa"/>
          </w:tcPr>
          <w:p w14:paraId="039C5C1E" w14:textId="77777777" w:rsidR="00540086" w:rsidRDefault="00084C77" w:rsidP="00540086"/>
        </w:tc>
        <w:tc>
          <w:tcPr>
            <w:tcW w:w="8930" w:type="dxa"/>
          </w:tcPr>
          <w:p w14:paraId="69F4BDD6" w14:textId="77777777" w:rsidR="00540086" w:rsidRDefault="00084C77" w:rsidP="00540086">
            <w:r>
              <w:t>0,150 kg</w:t>
            </w:r>
          </w:p>
          <w:p w14:paraId="6D2399F9" w14:textId="77777777" w:rsidR="00540086" w:rsidRPr="0006629A" w:rsidRDefault="00084C77" w:rsidP="00540086">
            <w:pPr>
              <w:rPr>
                <w:b/>
                <w:color w:val="FF0000"/>
              </w:rPr>
            </w:pPr>
            <w:r w:rsidRPr="0006629A">
              <w:rPr>
                <w:b/>
                <w:color w:val="FF0000"/>
              </w:rPr>
              <w:t xml:space="preserve">7,9 x 15 = 118,5 </w:t>
            </w:r>
          </w:p>
          <w:p w14:paraId="09D6E07E" w14:textId="77777777" w:rsidR="009F168D" w:rsidRPr="009F168D" w:rsidRDefault="00084C77" w:rsidP="00CD5A64">
            <w:pPr>
              <w:rPr>
                <w:b/>
              </w:rPr>
            </w:pPr>
            <w:r w:rsidRPr="0006629A">
              <w:rPr>
                <w:b/>
                <w:color w:val="FF0000"/>
              </w:rPr>
              <w:t>118,5 / 100 = € 1,19</w:t>
            </w:r>
            <w:r>
              <w:rPr>
                <w:b/>
              </w:rPr>
              <w:t xml:space="preserve"> </w:t>
            </w:r>
          </w:p>
        </w:tc>
      </w:tr>
    </w:tbl>
    <w:p w14:paraId="243ED8DA" w14:textId="77777777" w:rsidR="00527F1F"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540086" w:rsidRPr="008F13C1" w14:paraId="19E00FE3" w14:textId="77777777" w:rsidTr="00540086">
        <w:tblPrEx>
          <w:tblCellMar>
            <w:top w:w="0" w:type="dxa"/>
            <w:bottom w:w="0" w:type="dxa"/>
          </w:tblCellMar>
        </w:tblPrEx>
        <w:tc>
          <w:tcPr>
            <w:tcW w:w="534" w:type="dxa"/>
          </w:tcPr>
          <w:p w14:paraId="1A11F5B2" w14:textId="77777777" w:rsidR="00540086" w:rsidRPr="00700E0C" w:rsidRDefault="00084C77" w:rsidP="00540086"/>
        </w:tc>
        <w:tc>
          <w:tcPr>
            <w:tcW w:w="8930" w:type="dxa"/>
          </w:tcPr>
          <w:p w14:paraId="3E0B609E" w14:textId="77777777" w:rsidR="00527F1F" w:rsidRDefault="00084C77" w:rsidP="00540086">
            <w:r>
              <w:t xml:space="preserve">Vergelijk met een klasgenoot hoe je hebt </w:t>
            </w:r>
            <w:r>
              <w:t>gerekend</w:t>
            </w:r>
            <w:r>
              <w:t xml:space="preserve"> bij opgave 25. </w:t>
            </w:r>
            <w:r>
              <w:t xml:space="preserve"> </w:t>
            </w:r>
            <w:r>
              <w:t>Wij rekenden hetzelfde/anders, namelijk zo: ……………………………………………………….</w:t>
            </w:r>
          </w:p>
          <w:p w14:paraId="558654A7" w14:textId="77777777" w:rsidR="00527F1F" w:rsidRDefault="00084C77" w:rsidP="00540086"/>
          <w:p w14:paraId="1D6A80E8" w14:textId="77777777" w:rsidR="00527F1F" w:rsidRPr="008F13C1" w:rsidRDefault="00084C77" w:rsidP="00540086">
            <w:r>
              <w:t>……………………………………………………………………………………………………………………………..</w:t>
            </w:r>
          </w:p>
        </w:tc>
      </w:tr>
    </w:tbl>
    <w:p w14:paraId="43CE3581" w14:textId="77777777" w:rsidR="00F80AFB" w:rsidRDefault="00084C77" w:rsidP="00687A51"/>
    <w:p w14:paraId="1A40CAF1" w14:textId="77777777" w:rsidR="008B37CB" w:rsidRDefault="00084C77" w:rsidP="00687A51"/>
    <w:p w14:paraId="42B63008" w14:textId="77777777" w:rsidR="008B37CB"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8B37CB" w:rsidRPr="008F13C1" w14:paraId="4BE38BED" w14:textId="77777777" w:rsidTr="008B37CB">
        <w:tblPrEx>
          <w:tblCellMar>
            <w:top w:w="0" w:type="dxa"/>
            <w:bottom w:w="0" w:type="dxa"/>
          </w:tblCellMar>
        </w:tblPrEx>
        <w:tc>
          <w:tcPr>
            <w:tcW w:w="534" w:type="dxa"/>
          </w:tcPr>
          <w:p w14:paraId="58E77EFD" w14:textId="77777777" w:rsidR="008B37CB" w:rsidRPr="00700E0C" w:rsidRDefault="00084C77" w:rsidP="00687A51"/>
        </w:tc>
        <w:tc>
          <w:tcPr>
            <w:tcW w:w="8930" w:type="dxa"/>
          </w:tcPr>
          <w:p w14:paraId="0422F37C" w14:textId="255325F8" w:rsidR="008B37CB" w:rsidRPr="008F13C1" w:rsidRDefault="00084C77" w:rsidP="008B37CB">
            <w:r>
              <w:t xml:space="preserve">Je koopt 750 gram appels. De prijs per kilo is € 3,60. </w:t>
            </w:r>
          </w:p>
        </w:tc>
      </w:tr>
      <w:tr w:rsidR="00687A51" w:rsidRPr="008F13C1" w14:paraId="2FF59F03" w14:textId="77777777">
        <w:tblPrEx>
          <w:tblCellMar>
            <w:top w:w="0" w:type="dxa"/>
            <w:bottom w:w="0" w:type="dxa"/>
          </w:tblCellMar>
        </w:tblPrEx>
        <w:tc>
          <w:tcPr>
            <w:tcW w:w="534" w:type="dxa"/>
          </w:tcPr>
          <w:p w14:paraId="737BDF8E" w14:textId="74BEB1D1" w:rsidR="00687A51" w:rsidRPr="008F13C1" w:rsidRDefault="00084C77" w:rsidP="00687A51"/>
        </w:tc>
        <w:tc>
          <w:tcPr>
            <w:tcW w:w="8930" w:type="dxa"/>
          </w:tcPr>
          <w:p w14:paraId="01E46E45" w14:textId="77777777" w:rsidR="00687A51" w:rsidRDefault="00084C77" w:rsidP="00E031A7">
            <w:r>
              <w:t>Hoeveel moet je betalen</w:t>
            </w:r>
            <w:r>
              <w:t>?</w:t>
            </w:r>
          </w:p>
          <w:p w14:paraId="2A9EFA50" w14:textId="49CB8746" w:rsidR="008B37CB" w:rsidRPr="008B37CB" w:rsidRDefault="00084C77" w:rsidP="00E031A7">
            <w:pPr>
              <w:rPr>
                <w:color w:val="FF0000"/>
              </w:rPr>
            </w:pPr>
            <w:r>
              <w:rPr>
                <w:color w:val="FF0000"/>
              </w:rPr>
              <w:t xml:space="preserve">Driekwart van 360  (36 </w:t>
            </w:r>
            <w:r>
              <w:rPr>
                <w:color w:val="FF0000"/>
              </w:rPr>
              <w:t>komt uit de tafel van 9) . Dus (3 x 9) : € 2,70</w:t>
            </w:r>
          </w:p>
        </w:tc>
      </w:tr>
    </w:tbl>
    <w:p w14:paraId="36221530" w14:textId="77777777" w:rsidR="00687A51" w:rsidRDefault="00084C77" w:rsidP="00687A51"/>
    <w:p w14:paraId="54939712" w14:textId="77777777" w:rsidR="00687A51"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4465"/>
        <w:gridCol w:w="4465"/>
      </w:tblGrid>
      <w:tr w:rsidR="00527F1F" w:rsidRPr="00956960" w14:paraId="17C6703D" w14:textId="77777777" w:rsidTr="00FB45CE">
        <w:tblPrEx>
          <w:tblCellMar>
            <w:top w:w="0" w:type="dxa"/>
            <w:bottom w:w="0" w:type="dxa"/>
          </w:tblCellMar>
        </w:tblPrEx>
        <w:tc>
          <w:tcPr>
            <w:tcW w:w="534" w:type="dxa"/>
          </w:tcPr>
          <w:p w14:paraId="3D177611" w14:textId="77777777" w:rsidR="00527F1F" w:rsidRPr="00700E0C" w:rsidRDefault="00084C77" w:rsidP="00FB45CE"/>
        </w:tc>
        <w:tc>
          <w:tcPr>
            <w:tcW w:w="8930" w:type="dxa"/>
            <w:gridSpan w:val="2"/>
          </w:tcPr>
          <w:p w14:paraId="48192C90" w14:textId="77777777" w:rsidR="005558B4" w:rsidRDefault="00084C77" w:rsidP="00527F1F">
            <w:r>
              <w:t xml:space="preserve">Hier zie je 2 </w:t>
            </w:r>
            <w:r>
              <w:t>prijsstickers, maar de prijs ontbreekt</w:t>
            </w:r>
            <w:r>
              <w:t xml:space="preserve">. Bereken voor elk de </w:t>
            </w:r>
            <w:r>
              <w:t xml:space="preserve">juiste </w:t>
            </w:r>
            <w:r>
              <w:t>prijs.</w:t>
            </w:r>
          </w:p>
          <w:p w14:paraId="08CF679C" w14:textId="77777777" w:rsidR="005B3F8B" w:rsidRPr="008F13C1" w:rsidRDefault="00084C77" w:rsidP="00527F1F"/>
        </w:tc>
      </w:tr>
      <w:tr w:rsidR="005558B4" w:rsidRPr="008F13C1" w14:paraId="41CBE0CB" w14:textId="77777777" w:rsidTr="00FB45CE">
        <w:tblPrEx>
          <w:tblCellMar>
            <w:top w:w="0" w:type="dxa"/>
            <w:bottom w:w="0" w:type="dxa"/>
          </w:tblCellMar>
        </w:tblPrEx>
        <w:tc>
          <w:tcPr>
            <w:tcW w:w="534" w:type="dxa"/>
          </w:tcPr>
          <w:p w14:paraId="32CCA037" w14:textId="77777777" w:rsidR="005558B4" w:rsidRPr="005558B4" w:rsidRDefault="00084C77" w:rsidP="005558B4"/>
        </w:tc>
        <w:tc>
          <w:tcPr>
            <w:tcW w:w="4465" w:type="dxa"/>
          </w:tcPr>
          <w:p w14:paraId="6F2B1F77" w14:textId="77777777" w:rsidR="005558B4" w:rsidRPr="0006629A" w:rsidRDefault="00084C77" w:rsidP="005558B4">
            <w:pPr>
              <w:rPr>
                <w:color w:val="FF0000"/>
              </w:rPr>
            </w:pPr>
            <w:r w:rsidRPr="0006629A">
              <w:rPr>
                <w:noProof/>
                <w:color w:val="FF0000"/>
                <w:lang w:val="en-US" w:eastAsia="nl-NL"/>
              </w:rPr>
              <w:drawing>
                <wp:inline distT="0" distB="0" distL="0" distR="0" wp14:anchorId="23A32DC0" wp14:editId="461EF5BE">
                  <wp:extent cx="2400300" cy="2028825"/>
                  <wp:effectExtent l="19050" t="0" r="0" b="0"/>
                  <wp:docPr id="23" name="Afbeelding 23" descr="prijssticker_hertenbiefstuk_le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rijssticker_hertenbiefstuk_leeg"/>
                          <pic:cNvPicPr>
                            <a:picLocks noChangeAspect="1" noChangeArrowheads="1"/>
                          </pic:cNvPicPr>
                        </pic:nvPicPr>
                        <pic:blipFill>
                          <a:blip r:embed="rId27" cstate="print"/>
                          <a:srcRect/>
                          <a:stretch>
                            <a:fillRect/>
                          </a:stretch>
                        </pic:blipFill>
                        <pic:spPr bwMode="auto">
                          <a:xfrm>
                            <a:off x="0" y="0"/>
                            <a:ext cx="2400300" cy="2028825"/>
                          </a:xfrm>
                          <a:prstGeom prst="rect">
                            <a:avLst/>
                          </a:prstGeom>
                          <a:noFill/>
                          <a:ln w="9525">
                            <a:noFill/>
                            <a:miter lim="800000"/>
                            <a:headEnd/>
                            <a:tailEnd/>
                          </a:ln>
                        </pic:spPr>
                      </pic:pic>
                    </a:graphicData>
                  </a:graphic>
                </wp:inline>
              </w:drawing>
            </w:r>
          </w:p>
          <w:p w14:paraId="64630EFD" w14:textId="77777777" w:rsidR="005558B4" w:rsidRPr="0006629A" w:rsidRDefault="00084C77" w:rsidP="005558B4">
            <w:pPr>
              <w:rPr>
                <w:color w:val="FF0000"/>
              </w:rPr>
            </w:pPr>
          </w:p>
          <w:p w14:paraId="4742FC5E" w14:textId="77777777" w:rsidR="005B3F8B" w:rsidRPr="0006629A" w:rsidRDefault="00084C77" w:rsidP="005558B4">
            <w:pPr>
              <w:rPr>
                <w:b/>
                <w:color w:val="FF0000"/>
              </w:rPr>
            </w:pPr>
            <w:r w:rsidRPr="0006629A">
              <w:rPr>
                <w:b/>
                <w:color w:val="FF0000"/>
              </w:rPr>
              <w:t xml:space="preserve"> 0,416 x 21,98 = € 9,14</w:t>
            </w:r>
          </w:p>
        </w:tc>
        <w:tc>
          <w:tcPr>
            <w:tcW w:w="4465" w:type="dxa"/>
          </w:tcPr>
          <w:p w14:paraId="6FD870AC" w14:textId="77777777" w:rsidR="005B3F8B" w:rsidRPr="0006629A" w:rsidRDefault="00084C77" w:rsidP="005558B4">
            <w:pPr>
              <w:rPr>
                <w:color w:val="FF0000"/>
              </w:rPr>
            </w:pPr>
            <w:r w:rsidRPr="0006629A">
              <w:rPr>
                <w:noProof/>
                <w:color w:val="FF0000"/>
                <w:lang w:val="en-US" w:eastAsia="nl-NL"/>
              </w:rPr>
              <w:drawing>
                <wp:inline distT="0" distB="0" distL="0" distR="0" wp14:anchorId="2CC64F71" wp14:editId="4EE27E96">
                  <wp:extent cx="1647825" cy="2028825"/>
                  <wp:effectExtent l="19050" t="0" r="9525" b="0"/>
                  <wp:docPr id="24" name="Afbeelding 24" descr="prijssticker_tomaat_le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ijssticker_tomaat_leeg"/>
                          <pic:cNvPicPr>
                            <a:picLocks noChangeAspect="1" noChangeArrowheads="1"/>
                          </pic:cNvPicPr>
                        </pic:nvPicPr>
                        <pic:blipFill>
                          <a:blip r:embed="rId28" cstate="print"/>
                          <a:srcRect/>
                          <a:stretch>
                            <a:fillRect/>
                          </a:stretch>
                        </pic:blipFill>
                        <pic:spPr bwMode="auto">
                          <a:xfrm>
                            <a:off x="0" y="0"/>
                            <a:ext cx="1647825" cy="2028825"/>
                          </a:xfrm>
                          <a:prstGeom prst="rect">
                            <a:avLst/>
                          </a:prstGeom>
                          <a:noFill/>
                          <a:ln w="9525">
                            <a:noFill/>
                            <a:miter lim="800000"/>
                            <a:headEnd/>
                            <a:tailEnd/>
                          </a:ln>
                        </pic:spPr>
                      </pic:pic>
                    </a:graphicData>
                  </a:graphic>
                </wp:inline>
              </w:drawing>
            </w:r>
          </w:p>
          <w:p w14:paraId="5D675E1C" w14:textId="77777777" w:rsidR="005B3F8B" w:rsidRPr="0006629A" w:rsidRDefault="00084C77" w:rsidP="005B3F8B">
            <w:pPr>
              <w:rPr>
                <w:color w:val="FF0000"/>
              </w:rPr>
            </w:pPr>
          </w:p>
          <w:p w14:paraId="61923A1A" w14:textId="77777777" w:rsidR="005558B4" w:rsidRPr="0006629A" w:rsidRDefault="00084C77" w:rsidP="005B3F8B">
            <w:pPr>
              <w:rPr>
                <w:b/>
                <w:color w:val="FF0000"/>
              </w:rPr>
            </w:pPr>
            <w:r w:rsidRPr="0006629A">
              <w:rPr>
                <w:b/>
                <w:color w:val="FF0000"/>
              </w:rPr>
              <w:t>€ 1,85</w:t>
            </w:r>
          </w:p>
        </w:tc>
      </w:tr>
    </w:tbl>
    <w:p w14:paraId="457BB46C" w14:textId="77777777" w:rsidR="00527F1F" w:rsidRDefault="00084C77" w:rsidP="00687A51"/>
    <w:p w14:paraId="35C5638F" w14:textId="77777777" w:rsidR="00527F1F" w:rsidRPr="000E2E49" w:rsidRDefault="00084C77" w:rsidP="00687A51"/>
    <w:tbl>
      <w:tblPr>
        <w:tblW w:w="9468" w:type="dxa"/>
        <w:tblLayout w:type="fixed"/>
        <w:tblCellMar>
          <w:left w:w="10" w:type="dxa"/>
          <w:right w:w="10" w:type="dxa"/>
        </w:tblCellMar>
        <w:tblLook w:val="04A0" w:firstRow="1" w:lastRow="0" w:firstColumn="1" w:lastColumn="0" w:noHBand="0" w:noVBand="1"/>
      </w:tblPr>
      <w:tblGrid>
        <w:gridCol w:w="534"/>
        <w:gridCol w:w="8934"/>
      </w:tblGrid>
      <w:tr w:rsidR="00687A51" w:rsidRPr="00956960" w14:paraId="1F7FE817" w14:textId="77777777" w:rsidTr="005B3F8B">
        <w:tblPrEx>
          <w:tblCellMar>
            <w:top w:w="0" w:type="dxa"/>
            <w:bottom w:w="0" w:type="dxa"/>
          </w:tblCellMar>
        </w:tblPrEx>
        <w:tc>
          <w:tcPr>
            <w:tcW w:w="534" w:type="dxa"/>
            <w:shd w:val="solid" w:color="C6D9F1" w:fill="auto"/>
          </w:tcPr>
          <w:p w14:paraId="708933FF" w14:textId="77777777" w:rsidR="00687A51" w:rsidRPr="00CC7DE9" w:rsidRDefault="00084C77" w:rsidP="00687A51">
            <w:pPr>
              <w:rPr>
                <w:b/>
                <w:sz w:val="40"/>
                <w:szCs w:val="40"/>
              </w:rPr>
            </w:pPr>
            <w:r w:rsidRPr="00CC7DE9">
              <w:rPr>
                <w:b/>
                <w:sz w:val="40"/>
                <w:szCs w:val="40"/>
              </w:rPr>
              <w:lastRenderedPageBreak/>
              <w:sym w:font="Wingdings" w:char="F0C7"/>
            </w:r>
          </w:p>
        </w:tc>
        <w:tc>
          <w:tcPr>
            <w:tcW w:w="8934" w:type="dxa"/>
          </w:tcPr>
          <w:p w14:paraId="5A9CAFAD" w14:textId="77777777" w:rsidR="00687A51" w:rsidRDefault="00084C77" w:rsidP="00687A51">
            <w:r>
              <w:t xml:space="preserve">C. </w:t>
            </w:r>
            <w:r w:rsidRPr="00850AB3">
              <w:t xml:space="preserve">Oefenen </w:t>
            </w:r>
            <w:r>
              <w:t xml:space="preserve">met </w:t>
            </w:r>
            <w:r>
              <w:t>gewicht en prijs</w:t>
            </w:r>
          </w:p>
          <w:p w14:paraId="480C6B5F" w14:textId="77777777" w:rsidR="00687A51" w:rsidRPr="005B3F8B" w:rsidRDefault="00084C77" w:rsidP="00687A51">
            <w:r w:rsidRPr="003B45C9">
              <w:t xml:space="preserve">Keer het boek om en ga naar blz. </w:t>
            </w:r>
            <w:r>
              <w:t>xxx</w:t>
            </w:r>
          </w:p>
        </w:tc>
      </w:tr>
    </w:tbl>
    <w:p w14:paraId="08F78643" w14:textId="77777777" w:rsidR="00687A51" w:rsidRPr="00F7137D" w:rsidRDefault="00084C77" w:rsidP="00687A51">
      <w:pPr>
        <w:rPr>
          <w:color w:val="FF0000"/>
        </w:rPr>
      </w:pPr>
    </w:p>
    <w:tbl>
      <w:tblPr>
        <w:tblW w:w="9464" w:type="dxa"/>
        <w:tblLayout w:type="fixed"/>
        <w:tblCellMar>
          <w:left w:w="10" w:type="dxa"/>
          <w:right w:w="10" w:type="dxa"/>
        </w:tblCellMar>
        <w:tblLook w:val="04A0" w:firstRow="1" w:lastRow="0" w:firstColumn="1" w:lastColumn="0" w:noHBand="0" w:noVBand="1"/>
      </w:tblPr>
      <w:tblGrid>
        <w:gridCol w:w="534"/>
        <w:gridCol w:w="4465"/>
        <w:gridCol w:w="4465"/>
      </w:tblGrid>
      <w:tr w:rsidR="003F2D08" w:rsidRPr="00956960" w14:paraId="4D1442B2" w14:textId="77777777" w:rsidTr="003F2D08">
        <w:tblPrEx>
          <w:tblCellMar>
            <w:top w:w="0" w:type="dxa"/>
            <w:bottom w:w="0" w:type="dxa"/>
          </w:tblCellMar>
        </w:tblPrEx>
        <w:trPr>
          <w:trHeight w:val="2290"/>
        </w:trPr>
        <w:tc>
          <w:tcPr>
            <w:tcW w:w="534" w:type="dxa"/>
            <w:shd w:val="clear" w:color="auto" w:fill="auto"/>
          </w:tcPr>
          <w:p w14:paraId="1AE66BE5" w14:textId="77777777" w:rsidR="003F2D08" w:rsidRPr="00700E0C" w:rsidRDefault="00084C77" w:rsidP="00687A51"/>
        </w:tc>
        <w:tc>
          <w:tcPr>
            <w:tcW w:w="4465" w:type="dxa"/>
          </w:tcPr>
          <w:p w14:paraId="14C5E279" w14:textId="53CF4F01" w:rsidR="003F2D08" w:rsidRDefault="00084C77" w:rsidP="003F2D08">
            <w:r>
              <w:t>Kasper moest, v</w:t>
            </w:r>
            <w:r>
              <w:t>olgens de bon, €33,21 betalen.</w:t>
            </w:r>
          </w:p>
          <w:p w14:paraId="068DEADE" w14:textId="77777777" w:rsidR="003F2D08" w:rsidRDefault="00084C77" w:rsidP="003F2D08"/>
        </w:tc>
        <w:tc>
          <w:tcPr>
            <w:tcW w:w="4465" w:type="dxa"/>
            <w:vMerge w:val="restart"/>
          </w:tcPr>
          <w:p w14:paraId="0D77EEE3" w14:textId="77777777" w:rsidR="003F2D08" w:rsidRPr="008F13C1" w:rsidRDefault="00084C77" w:rsidP="00687A51">
            <w:r>
              <w:rPr>
                <w:noProof/>
                <w:lang w:val="en-US" w:eastAsia="nl-NL"/>
              </w:rPr>
              <w:drawing>
                <wp:anchor distT="0" distB="0" distL="114300" distR="114300" simplePos="0" relativeHeight="251658240" behindDoc="1" locked="0" layoutInCell="1" allowOverlap="1" wp14:anchorId="621F26D8" wp14:editId="60220AF4">
                  <wp:simplePos x="0" y="0"/>
                  <wp:positionH relativeFrom="column">
                    <wp:posOffset>942340</wp:posOffset>
                  </wp:positionH>
                  <wp:positionV relativeFrom="paragraph">
                    <wp:posOffset>17780</wp:posOffset>
                  </wp:positionV>
                  <wp:extent cx="1268095" cy="4578350"/>
                  <wp:effectExtent l="19050" t="0" r="8255" b="0"/>
                  <wp:wrapTight wrapText="bothSides">
                    <wp:wrapPolygon edited="0">
                      <wp:start x="-324" y="0"/>
                      <wp:lineTo x="-324" y="21480"/>
                      <wp:lineTo x="21741" y="21480"/>
                      <wp:lineTo x="21741" y="0"/>
                      <wp:lineTo x="-324" y="0"/>
                    </wp:wrapPolygon>
                  </wp:wrapTight>
                  <wp:docPr id="153" name="Afbeelding 153" descr="bonnet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bonnetje"/>
                          <pic:cNvPicPr>
                            <a:picLocks noChangeAspect="1" noChangeArrowheads="1"/>
                          </pic:cNvPicPr>
                        </pic:nvPicPr>
                        <pic:blipFill>
                          <a:blip r:embed="rId29" cstate="print"/>
                          <a:srcRect/>
                          <a:stretch>
                            <a:fillRect/>
                          </a:stretch>
                        </pic:blipFill>
                        <pic:spPr bwMode="auto">
                          <a:xfrm>
                            <a:off x="0" y="0"/>
                            <a:ext cx="1268095" cy="4578350"/>
                          </a:xfrm>
                          <a:prstGeom prst="rect">
                            <a:avLst/>
                          </a:prstGeom>
                          <a:noFill/>
                          <a:ln w="9525">
                            <a:noFill/>
                            <a:miter lim="800000"/>
                            <a:headEnd/>
                            <a:tailEnd/>
                          </a:ln>
                        </pic:spPr>
                      </pic:pic>
                    </a:graphicData>
                  </a:graphic>
                </wp:anchor>
              </w:drawing>
            </w:r>
          </w:p>
        </w:tc>
      </w:tr>
      <w:tr w:rsidR="003F2D08" w:rsidRPr="008F13C1" w14:paraId="303B6CE0" w14:textId="77777777" w:rsidTr="003F2D08">
        <w:tblPrEx>
          <w:tblCellMar>
            <w:top w:w="0" w:type="dxa"/>
            <w:bottom w:w="0" w:type="dxa"/>
          </w:tblCellMar>
        </w:tblPrEx>
        <w:trPr>
          <w:trHeight w:val="2290"/>
        </w:trPr>
        <w:tc>
          <w:tcPr>
            <w:tcW w:w="534" w:type="dxa"/>
            <w:shd w:val="clear" w:color="auto" w:fill="auto"/>
          </w:tcPr>
          <w:p w14:paraId="1D4F8467" w14:textId="77777777" w:rsidR="003F2D08" w:rsidRPr="003F2D08" w:rsidRDefault="00084C77" w:rsidP="003F2D08">
            <w:r>
              <w:t xml:space="preserve">a. </w:t>
            </w:r>
          </w:p>
        </w:tc>
        <w:tc>
          <w:tcPr>
            <w:tcW w:w="4465" w:type="dxa"/>
          </w:tcPr>
          <w:p w14:paraId="0E971FD0" w14:textId="5316AE7B" w:rsidR="003F2D08" w:rsidRDefault="00084C77" w:rsidP="003F2D08">
            <w:r>
              <w:t>Hij betaalt met 2 briefjes van €</w:t>
            </w:r>
            <w:r>
              <w:t xml:space="preserve"> </w:t>
            </w:r>
            <w:r>
              <w:t>20. Hoeveel krijgt hij terug?</w:t>
            </w:r>
          </w:p>
          <w:p w14:paraId="56AC3179" w14:textId="77777777" w:rsidR="003F2D08" w:rsidRPr="003646E2" w:rsidRDefault="00084C77" w:rsidP="003F2D08"/>
          <w:p w14:paraId="26F2D0AA" w14:textId="77777777" w:rsidR="003F2D08" w:rsidRPr="0006629A" w:rsidRDefault="00084C77" w:rsidP="003F2D08">
            <w:pPr>
              <w:rPr>
                <w:b/>
                <w:color w:val="FF0000"/>
              </w:rPr>
            </w:pPr>
            <w:r w:rsidRPr="0006629A">
              <w:rPr>
                <w:b/>
                <w:color w:val="FF0000"/>
              </w:rPr>
              <w:t>40 – 33,21 = € 6,79</w:t>
            </w:r>
          </w:p>
          <w:p w14:paraId="4C3BDE34" w14:textId="77777777" w:rsidR="003F2D08" w:rsidRDefault="00084C77" w:rsidP="00687A51"/>
        </w:tc>
        <w:tc>
          <w:tcPr>
            <w:tcW w:w="4465" w:type="dxa"/>
            <w:vMerge/>
          </w:tcPr>
          <w:p w14:paraId="2FC83F91" w14:textId="77777777" w:rsidR="003F2D08" w:rsidRDefault="00084C77" w:rsidP="00687A51">
            <w:pPr>
              <w:rPr>
                <w:noProof/>
              </w:rPr>
            </w:pPr>
          </w:p>
        </w:tc>
      </w:tr>
      <w:tr w:rsidR="003F2D08" w:rsidRPr="008F13C1" w14:paraId="7673A9C4" w14:textId="77777777" w:rsidTr="003F2D08">
        <w:tblPrEx>
          <w:tblCellMar>
            <w:top w:w="0" w:type="dxa"/>
            <w:bottom w:w="0" w:type="dxa"/>
          </w:tblCellMar>
        </w:tblPrEx>
        <w:trPr>
          <w:trHeight w:val="2290"/>
        </w:trPr>
        <w:tc>
          <w:tcPr>
            <w:tcW w:w="534" w:type="dxa"/>
            <w:shd w:val="clear" w:color="auto" w:fill="auto"/>
          </w:tcPr>
          <w:p w14:paraId="72CCA6FD" w14:textId="77777777" w:rsidR="003F2D08" w:rsidRPr="00700E0C" w:rsidRDefault="00084C77" w:rsidP="003F2D08"/>
        </w:tc>
        <w:tc>
          <w:tcPr>
            <w:tcW w:w="4465" w:type="dxa"/>
          </w:tcPr>
          <w:p w14:paraId="302F1B0B" w14:textId="77777777" w:rsidR="003F2D08" w:rsidRDefault="00084C77" w:rsidP="003F2D08">
            <w:r>
              <w:t>Je ziet op de bon dat Kasper 6 Eftelingpunten heeft gekregen.</w:t>
            </w:r>
          </w:p>
          <w:p w14:paraId="1A2D3477" w14:textId="77777777" w:rsidR="003F2D08" w:rsidRDefault="00084C77" w:rsidP="003F2D08">
            <w:r>
              <w:t xml:space="preserve">Bij welk bedrag krijg je </w:t>
            </w:r>
            <w:r>
              <w:t>1</w:t>
            </w:r>
            <w:r>
              <w:t xml:space="preserve"> Eftelingpunt? </w:t>
            </w:r>
          </w:p>
          <w:p w14:paraId="534266F0" w14:textId="77777777" w:rsidR="003F2D08" w:rsidRDefault="00084C77" w:rsidP="003F2D08">
            <w:r>
              <w:t xml:space="preserve">Kies het </w:t>
            </w:r>
            <w:r>
              <w:t>goede antwoord:</w:t>
            </w:r>
          </w:p>
          <w:p w14:paraId="3573D763" w14:textId="77777777" w:rsidR="003F2D08" w:rsidRDefault="00084C77" w:rsidP="003F2D08">
            <w:pPr>
              <w:numPr>
                <w:ilvl w:val="0"/>
                <w:numId w:val="8"/>
              </w:numPr>
            </w:pPr>
            <w:r>
              <w:t>Bij iedere 10 euro 1 Eftelingpunt</w:t>
            </w:r>
          </w:p>
          <w:p w14:paraId="381AAE68" w14:textId="77777777" w:rsidR="003F2D08" w:rsidRPr="0006629A" w:rsidRDefault="00084C77" w:rsidP="003F2D08">
            <w:pPr>
              <w:numPr>
                <w:ilvl w:val="0"/>
                <w:numId w:val="8"/>
              </w:numPr>
              <w:rPr>
                <w:b/>
                <w:color w:val="FF0000"/>
              </w:rPr>
            </w:pPr>
            <w:r w:rsidRPr="0006629A">
              <w:rPr>
                <w:b/>
                <w:color w:val="FF0000"/>
              </w:rPr>
              <w:t>Bij iedere 5 euro 1 Eftelingpunt</w:t>
            </w:r>
          </w:p>
          <w:p w14:paraId="72A1A385" w14:textId="77777777" w:rsidR="003F2D08" w:rsidRDefault="00084C77" w:rsidP="003F2D08">
            <w:pPr>
              <w:numPr>
                <w:ilvl w:val="0"/>
                <w:numId w:val="8"/>
              </w:numPr>
            </w:pPr>
            <w:r>
              <w:t>Bij iedere 6 euro 1 Eftelingpunt.</w:t>
            </w:r>
          </w:p>
          <w:p w14:paraId="3E0B1A0E" w14:textId="77777777" w:rsidR="003F2D08" w:rsidRDefault="00084C77" w:rsidP="00687A51"/>
        </w:tc>
        <w:tc>
          <w:tcPr>
            <w:tcW w:w="4465" w:type="dxa"/>
            <w:vMerge/>
          </w:tcPr>
          <w:p w14:paraId="4AF364ED" w14:textId="77777777" w:rsidR="003F2D08" w:rsidRPr="003F2D08" w:rsidRDefault="00084C77" w:rsidP="00687A51">
            <w:pPr>
              <w:rPr>
                <w:noProof/>
              </w:rPr>
            </w:pPr>
          </w:p>
        </w:tc>
      </w:tr>
    </w:tbl>
    <w:p w14:paraId="4E44C3F5" w14:textId="77777777" w:rsidR="00687A51" w:rsidRDefault="00084C77" w:rsidP="00687A51"/>
    <w:p w14:paraId="3F1E5C4E" w14:textId="77777777" w:rsidR="006A3B2D"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A3B2D" w:rsidRPr="008F13C1" w14:paraId="0E2D6F38" w14:textId="77777777" w:rsidTr="00FB45CE">
        <w:tblPrEx>
          <w:tblCellMar>
            <w:top w:w="0" w:type="dxa"/>
            <w:bottom w:w="0" w:type="dxa"/>
          </w:tblCellMar>
        </w:tblPrEx>
        <w:tc>
          <w:tcPr>
            <w:tcW w:w="534" w:type="dxa"/>
          </w:tcPr>
          <w:p w14:paraId="0AC7EF0F" w14:textId="77777777" w:rsidR="006A3B2D" w:rsidRPr="00700E0C" w:rsidRDefault="00084C77" w:rsidP="00FB45CE"/>
        </w:tc>
        <w:tc>
          <w:tcPr>
            <w:tcW w:w="8930" w:type="dxa"/>
          </w:tcPr>
          <w:p w14:paraId="332ADA4E" w14:textId="77777777" w:rsidR="006A3B2D" w:rsidRDefault="00084C77" w:rsidP="00FB45CE">
            <w:r>
              <w:t>Dit is een bonusaanbieding.</w:t>
            </w:r>
          </w:p>
          <w:p w14:paraId="0E05C399" w14:textId="77777777" w:rsidR="006A3B2D" w:rsidRPr="008F13C1" w:rsidRDefault="00084C77" w:rsidP="006A3B2D">
            <w:pPr>
              <w:jc w:val="center"/>
            </w:pPr>
            <w:r>
              <w:rPr>
                <w:noProof/>
                <w:lang w:val="en-US" w:eastAsia="nl-NL"/>
              </w:rPr>
              <w:drawing>
                <wp:inline distT="0" distB="0" distL="0" distR="0" wp14:anchorId="150B0E5B" wp14:editId="56E187E7">
                  <wp:extent cx="2528922" cy="1565873"/>
                  <wp:effectExtent l="0" t="0" r="11430" b="9525"/>
                  <wp:docPr id="25" name="Afbeelding 25" descr="blikj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likjes"/>
                          <pic:cNvPicPr>
                            <a:picLocks noChangeAspect="1" noChangeArrowheads="1"/>
                          </pic:cNvPicPr>
                        </pic:nvPicPr>
                        <pic:blipFill>
                          <a:blip r:embed="rId30" cstate="print"/>
                          <a:srcRect/>
                          <a:stretch>
                            <a:fillRect/>
                          </a:stretch>
                        </pic:blipFill>
                        <pic:spPr bwMode="auto">
                          <a:xfrm>
                            <a:off x="0" y="0"/>
                            <a:ext cx="2528922" cy="1565873"/>
                          </a:xfrm>
                          <a:prstGeom prst="rect">
                            <a:avLst/>
                          </a:prstGeom>
                          <a:noFill/>
                          <a:ln w="9525">
                            <a:noFill/>
                            <a:miter lim="800000"/>
                            <a:headEnd/>
                            <a:tailEnd/>
                          </a:ln>
                        </pic:spPr>
                      </pic:pic>
                    </a:graphicData>
                  </a:graphic>
                </wp:inline>
              </w:drawing>
            </w:r>
          </w:p>
        </w:tc>
      </w:tr>
      <w:tr w:rsidR="006A3B2D" w:rsidRPr="008F13C1" w14:paraId="19AA8A18" w14:textId="77777777" w:rsidTr="00FB45CE">
        <w:tblPrEx>
          <w:tblCellMar>
            <w:top w:w="0" w:type="dxa"/>
            <w:bottom w:w="0" w:type="dxa"/>
          </w:tblCellMar>
        </w:tblPrEx>
        <w:tc>
          <w:tcPr>
            <w:tcW w:w="534" w:type="dxa"/>
          </w:tcPr>
          <w:p w14:paraId="00107863" w14:textId="77777777" w:rsidR="006A3B2D" w:rsidRPr="00700E0C" w:rsidRDefault="00084C77" w:rsidP="006A3B2D"/>
        </w:tc>
        <w:tc>
          <w:tcPr>
            <w:tcW w:w="8930" w:type="dxa"/>
          </w:tcPr>
          <w:p w14:paraId="12E7148E" w14:textId="77777777" w:rsidR="006A3B2D" w:rsidRDefault="00084C77" w:rsidP="006A3B2D"/>
          <w:p w14:paraId="61FE240E" w14:textId="28308BB6" w:rsidR="006A3B2D" w:rsidRPr="003646E2" w:rsidRDefault="00084C77" w:rsidP="006A3B2D">
            <w:r>
              <w:t xml:space="preserve">Laat zien hoe de </w:t>
            </w:r>
            <w:r>
              <w:t>korting</w:t>
            </w:r>
            <w:r>
              <w:t xml:space="preserve">prijs van </w:t>
            </w:r>
            <w:r>
              <w:t>€1,39 is berekend</w:t>
            </w:r>
          </w:p>
          <w:p w14:paraId="6DBA2857" w14:textId="77777777" w:rsidR="006A3B2D" w:rsidRPr="0006629A" w:rsidRDefault="00084C77" w:rsidP="006A3B2D">
            <w:pPr>
              <w:rPr>
                <w:b/>
                <w:color w:val="FF0000"/>
              </w:rPr>
            </w:pPr>
            <w:r w:rsidRPr="0006629A">
              <w:rPr>
                <w:b/>
                <w:color w:val="FF0000"/>
              </w:rPr>
              <w:t>1,86 x 0,75</w:t>
            </w:r>
          </w:p>
        </w:tc>
      </w:tr>
    </w:tbl>
    <w:p w14:paraId="608340A9" w14:textId="77777777" w:rsidR="006A3B2D"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731E7174" w14:textId="77777777">
        <w:tblPrEx>
          <w:tblCellMar>
            <w:top w:w="0" w:type="dxa"/>
            <w:bottom w:w="0" w:type="dxa"/>
          </w:tblCellMar>
        </w:tblPrEx>
        <w:tc>
          <w:tcPr>
            <w:tcW w:w="534" w:type="dxa"/>
          </w:tcPr>
          <w:p w14:paraId="265487C3" w14:textId="77777777" w:rsidR="00687A51" w:rsidRPr="00700E0C" w:rsidRDefault="00084C77" w:rsidP="00687A51"/>
        </w:tc>
        <w:tc>
          <w:tcPr>
            <w:tcW w:w="8930" w:type="dxa"/>
          </w:tcPr>
          <w:p w14:paraId="13E8FAB1" w14:textId="77777777" w:rsidR="00C932AE" w:rsidRDefault="00084C77" w:rsidP="00687A51">
            <w:r>
              <w:t xml:space="preserve">Als je 6 dezelfde flessen wijn koopt krijg je 10% korting. </w:t>
            </w:r>
          </w:p>
          <w:p w14:paraId="7325258C" w14:textId="40C9E315" w:rsidR="00687A51" w:rsidRPr="008F13C1" w:rsidRDefault="00084C77" w:rsidP="00687A51">
            <w:r>
              <w:t xml:space="preserve">Een klant koopt 6 flessen wijn </w:t>
            </w:r>
            <w:r>
              <w:t>van</w:t>
            </w:r>
            <w:r>
              <w:t xml:space="preserve"> €</w:t>
            </w:r>
            <w:r>
              <w:t xml:space="preserve"> </w:t>
            </w:r>
            <w:r>
              <w:t>4,49 per stuk.</w:t>
            </w:r>
          </w:p>
        </w:tc>
      </w:tr>
      <w:tr w:rsidR="00687A51" w:rsidRPr="008F13C1" w14:paraId="2D4C779D" w14:textId="77777777">
        <w:tblPrEx>
          <w:tblCellMar>
            <w:top w:w="0" w:type="dxa"/>
            <w:bottom w:w="0" w:type="dxa"/>
          </w:tblCellMar>
        </w:tblPrEx>
        <w:tc>
          <w:tcPr>
            <w:tcW w:w="534" w:type="dxa"/>
          </w:tcPr>
          <w:p w14:paraId="71F36A3F" w14:textId="77777777" w:rsidR="00687A51" w:rsidRPr="008F13C1" w:rsidRDefault="00084C77" w:rsidP="00687A51">
            <w:r>
              <w:t>a.</w:t>
            </w:r>
          </w:p>
        </w:tc>
        <w:tc>
          <w:tcPr>
            <w:tcW w:w="8930" w:type="dxa"/>
          </w:tcPr>
          <w:p w14:paraId="0721B05A" w14:textId="169AFA03" w:rsidR="00C932AE" w:rsidRPr="003646E2" w:rsidRDefault="00084C77" w:rsidP="00687A51">
            <w:r>
              <w:t>Hoeveel moet de klant</w:t>
            </w:r>
            <w:r>
              <w:t xml:space="preserve"> </w:t>
            </w:r>
            <w:r>
              <w:t>betalen voor de 6 flessen wijn?</w:t>
            </w:r>
          </w:p>
          <w:p w14:paraId="3277244B" w14:textId="77777777" w:rsidR="00687A51" w:rsidRPr="0006629A" w:rsidRDefault="00084C77" w:rsidP="00687A51">
            <w:pPr>
              <w:rPr>
                <w:b/>
                <w:color w:val="FF0000"/>
              </w:rPr>
            </w:pPr>
            <w:r w:rsidRPr="0006629A">
              <w:rPr>
                <w:b/>
                <w:color w:val="FF0000"/>
              </w:rPr>
              <w:t>6 x 4,49 = 26,94</w:t>
            </w:r>
          </w:p>
          <w:p w14:paraId="76120B67" w14:textId="5276018E" w:rsidR="008F71E3" w:rsidRPr="0011589C" w:rsidRDefault="00084C77" w:rsidP="00687A51">
            <w:pPr>
              <w:rPr>
                <w:b/>
                <w:color w:val="FF0000"/>
              </w:rPr>
            </w:pPr>
            <w:r w:rsidRPr="0006629A">
              <w:rPr>
                <w:b/>
                <w:color w:val="FF0000"/>
              </w:rPr>
              <w:lastRenderedPageBreak/>
              <w:t>0,9 x 26,94 =</w:t>
            </w:r>
            <w:r>
              <w:rPr>
                <w:b/>
                <w:color w:val="FF0000"/>
              </w:rPr>
              <w:t xml:space="preserve"> €</w:t>
            </w:r>
            <w:r w:rsidRPr="0006629A">
              <w:rPr>
                <w:b/>
                <w:color w:val="FF0000"/>
              </w:rPr>
              <w:t xml:space="preserve"> 24,25</w:t>
            </w:r>
          </w:p>
        </w:tc>
      </w:tr>
      <w:tr w:rsidR="00687A51" w:rsidRPr="008F13C1" w14:paraId="112552F2" w14:textId="77777777">
        <w:tblPrEx>
          <w:tblCellMar>
            <w:top w:w="0" w:type="dxa"/>
            <w:bottom w:w="0" w:type="dxa"/>
          </w:tblCellMar>
        </w:tblPrEx>
        <w:tc>
          <w:tcPr>
            <w:tcW w:w="534" w:type="dxa"/>
          </w:tcPr>
          <w:p w14:paraId="69958BFD" w14:textId="77777777" w:rsidR="00687A51" w:rsidRDefault="00084C77" w:rsidP="00687A51">
            <w:r>
              <w:lastRenderedPageBreak/>
              <w:t>b.</w:t>
            </w:r>
          </w:p>
        </w:tc>
        <w:tc>
          <w:tcPr>
            <w:tcW w:w="8930" w:type="dxa"/>
          </w:tcPr>
          <w:p w14:paraId="29284D77" w14:textId="142694D5" w:rsidR="00687A51" w:rsidRDefault="00084C77" w:rsidP="00687A51">
            <w:r>
              <w:t>A</w:t>
            </w:r>
            <w:r>
              <w:t>ndere wijn</w:t>
            </w:r>
            <w:r>
              <w:t xml:space="preserve"> van €</w:t>
            </w:r>
            <w:r>
              <w:t xml:space="preserve"> </w:t>
            </w:r>
            <w:r>
              <w:t>4,49 per fles is nu</w:t>
            </w:r>
            <w:r>
              <w:t xml:space="preserve"> in de bonus. Als wijn in de bonus is, dan geldt de korting van 10% bij 6 flessen niet meer.</w:t>
            </w:r>
          </w:p>
          <w:p w14:paraId="0A309EEF" w14:textId="77777777" w:rsidR="00687A51" w:rsidRDefault="00084C77" w:rsidP="00687A51">
            <w:r>
              <w:rPr>
                <w:noProof/>
                <w:lang w:val="en-US" w:eastAsia="nl-NL"/>
              </w:rPr>
              <w:drawing>
                <wp:inline distT="0" distB="0" distL="0" distR="0" wp14:anchorId="7F5D7FB6" wp14:editId="5890A9AB">
                  <wp:extent cx="1647478" cy="1189399"/>
                  <wp:effectExtent l="0" t="0" r="3810" b="4445"/>
                  <wp:docPr id="26" name="Afbeelding 26" descr="wijn k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wijn kopie"/>
                          <pic:cNvPicPr>
                            <a:picLocks noChangeAspect="1" noChangeArrowheads="1"/>
                          </pic:cNvPicPr>
                        </pic:nvPicPr>
                        <pic:blipFill>
                          <a:blip r:embed="rId31" cstate="print"/>
                          <a:srcRect/>
                          <a:stretch>
                            <a:fillRect/>
                          </a:stretch>
                        </pic:blipFill>
                        <pic:spPr bwMode="auto">
                          <a:xfrm>
                            <a:off x="0" y="0"/>
                            <a:ext cx="1647478" cy="1189399"/>
                          </a:xfrm>
                          <a:prstGeom prst="rect">
                            <a:avLst/>
                          </a:prstGeom>
                          <a:noFill/>
                          <a:ln w="9525">
                            <a:noFill/>
                            <a:miter lim="800000"/>
                            <a:headEnd/>
                            <a:tailEnd/>
                          </a:ln>
                        </pic:spPr>
                      </pic:pic>
                    </a:graphicData>
                  </a:graphic>
                </wp:inline>
              </w:drawing>
            </w:r>
          </w:p>
          <w:p w14:paraId="73FD5658" w14:textId="77777777" w:rsidR="008F71E3" w:rsidRDefault="00084C77" w:rsidP="00687A51">
            <w:r>
              <w:t>Laat zien</w:t>
            </w:r>
            <w:r>
              <w:t xml:space="preserve"> wat voordeliger is: 6 flessen wijn in de bonus, of 6 flessen wijn met 10% korting. </w:t>
            </w:r>
          </w:p>
          <w:p w14:paraId="58E65B37" w14:textId="77777777" w:rsidR="00687A51" w:rsidRPr="0006629A" w:rsidRDefault="00084C77" w:rsidP="00687A51">
            <w:pPr>
              <w:rPr>
                <w:b/>
                <w:color w:val="FF0000"/>
              </w:rPr>
            </w:pPr>
            <w:r w:rsidRPr="0006629A">
              <w:rPr>
                <w:b/>
                <w:color w:val="FF0000"/>
              </w:rPr>
              <w:t>10% = € 24,25</w:t>
            </w:r>
          </w:p>
          <w:p w14:paraId="555AA2D3" w14:textId="2728669A" w:rsidR="008F71E3" w:rsidRPr="0011589C" w:rsidRDefault="00084C77" w:rsidP="00687A51">
            <w:pPr>
              <w:rPr>
                <w:b/>
                <w:color w:val="FF0000"/>
              </w:rPr>
            </w:pPr>
            <w:r w:rsidRPr="0006629A">
              <w:rPr>
                <w:b/>
                <w:color w:val="FF0000"/>
              </w:rPr>
              <w:t>Bonus = 6 x 3,69 = € 22,15 = dus goedkoper!</w:t>
            </w:r>
          </w:p>
        </w:tc>
      </w:tr>
    </w:tbl>
    <w:p w14:paraId="5FEBBCAB" w14:textId="77777777" w:rsidR="00687A51" w:rsidRDefault="00084C77" w:rsidP="00687A51"/>
    <w:p w14:paraId="71B1D325" w14:textId="77777777" w:rsidR="008F71E3"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4465"/>
        <w:gridCol w:w="4465"/>
      </w:tblGrid>
      <w:tr w:rsidR="008F71E3" w:rsidRPr="008F13C1" w14:paraId="162FBCF1" w14:textId="77777777" w:rsidTr="00FB45CE">
        <w:tblPrEx>
          <w:tblCellMar>
            <w:top w:w="0" w:type="dxa"/>
            <w:bottom w:w="0" w:type="dxa"/>
          </w:tblCellMar>
        </w:tblPrEx>
        <w:tc>
          <w:tcPr>
            <w:tcW w:w="534" w:type="dxa"/>
          </w:tcPr>
          <w:p w14:paraId="4DFE2947" w14:textId="77777777" w:rsidR="008F71E3" w:rsidRPr="00700E0C" w:rsidRDefault="00084C77" w:rsidP="00FB45CE"/>
        </w:tc>
        <w:tc>
          <w:tcPr>
            <w:tcW w:w="4465" w:type="dxa"/>
          </w:tcPr>
          <w:p w14:paraId="2A8265EE" w14:textId="77AB885A" w:rsidR="008F71E3" w:rsidRDefault="00084C77" w:rsidP="008F71E3">
            <w:r>
              <w:t xml:space="preserve">Een </w:t>
            </w:r>
            <w:r>
              <w:t>klant moet €</w:t>
            </w:r>
            <w:r>
              <w:t xml:space="preserve"> </w:t>
            </w:r>
            <w:r>
              <w:t>15,40 betalen. Hij betaalt met een briefje van €</w:t>
            </w:r>
            <w:r>
              <w:t xml:space="preserve"> </w:t>
            </w:r>
            <w:r>
              <w:t>20,-.</w:t>
            </w:r>
          </w:p>
          <w:p w14:paraId="678D2CD5" w14:textId="77777777" w:rsidR="008F71E3" w:rsidRDefault="00084C77" w:rsidP="008F71E3">
            <w:r>
              <w:t>Hij zegt: “Ik heb wel 40 cent erbij”</w:t>
            </w:r>
          </w:p>
        </w:tc>
        <w:tc>
          <w:tcPr>
            <w:tcW w:w="4465" w:type="dxa"/>
          </w:tcPr>
          <w:p w14:paraId="2DFDCB42" w14:textId="77777777" w:rsidR="008F71E3" w:rsidRDefault="00084C77" w:rsidP="008F71E3">
            <w:r>
              <w:rPr>
                <w:noProof/>
                <w:lang w:val="en-US" w:eastAsia="nl-NL"/>
              </w:rPr>
              <w:drawing>
                <wp:inline distT="0" distB="0" distL="0" distR="0" wp14:anchorId="3AF4046B" wp14:editId="3E5A3F68">
                  <wp:extent cx="1400175" cy="752475"/>
                  <wp:effectExtent l="19050" t="0" r="9525"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srcRect/>
                          <a:stretch>
                            <a:fillRect/>
                          </a:stretch>
                        </pic:blipFill>
                        <pic:spPr bwMode="auto">
                          <a:xfrm>
                            <a:off x="0" y="0"/>
                            <a:ext cx="1400175" cy="752475"/>
                          </a:xfrm>
                          <a:prstGeom prst="rect">
                            <a:avLst/>
                          </a:prstGeom>
                          <a:noFill/>
                          <a:ln w="9525">
                            <a:noFill/>
                            <a:miter lim="800000"/>
                            <a:headEnd/>
                            <a:tailEnd/>
                          </a:ln>
                        </pic:spPr>
                      </pic:pic>
                    </a:graphicData>
                  </a:graphic>
                </wp:inline>
              </w:drawing>
            </w:r>
          </w:p>
          <w:p w14:paraId="7C6B81AF" w14:textId="77777777" w:rsidR="008F71E3" w:rsidRDefault="00084C77" w:rsidP="008F71E3">
            <w:r>
              <w:rPr>
                <w:noProof/>
                <w:lang w:val="en-US" w:eastAsia="nl-NL"/>
              </w:rPr>
              <w:drawing>
                <wp:inline distT="0" distB="0" distL="0" distR="0" wp14:anchorId="273F5E03" wp14:editId="45065BC7">
                  <wp:extent cx="561975" cy="571500"/>
                  <wp:effectExtent l="19050" t="0" r="9525" b="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cstate="print"/>
                          <a:srcRect/>
                          <a:stretch>
                            <a:fillRect/>
                          </a:stretch>
                        </pic:blipFill>
                        <pic:spPr bwMode="auto">
                          <a:xfrm>
                            <a:off x="0" y="0"/>
                            <a:ext cx="561975" cy="571500"/>
                          </a:xfrm>
                          <a:prstGeom prst="rect">
                            <a:avLst/>
                          </a:prstGeom>
                          <a:noFill/>
                          <a:ln w="9525">
                            <a:noFill/>
                            <a:miter lim="800000"/>
                            <a:headEnd/>
                            <a:tailEnd/>
                          </a:ln>
                        </pic:spPr>
                      </pic:pic>
                    </a:graphicData>
                  </a:graphic>
                </wp:inline>
              </w:drawing>
            </w:r>
            <w:r>
              <w:rPr>
                <w:noProof/>
                <w:lang w:val="en-US" w:eastAsia="nl-NL"/>
              </w:rPr>
              <w:drawing>
                <wp:inline distT="0" distB="0" distL="0" distR="0" wp14:anchorId="1FFBAE19" wp14:editId="1552AF87">
                  <wp:extent cx="561975" cy="571500"/>
                  <wp:effectExtent l="19050" t="0" r="9525"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srcRect/>
                          <a:stretch>
                            <a:fillRect/>
                          </a:stretch>
                        </pic:blipFill>
                        <pic:spPr bwMode="auto">
                          <a:xfrm>
                            <a:off x="0" y="0"/>
                            <a:ext cx="561975" cy="571500"/>
                          </a:xfrm>
                          <a:prstGeom prst="rect">
                            <a:avLst/>
                          </a:prstGeom>
                          <a:noFill/>
                          <a:ln w="9525">
                            <a:noFill/>
                            <a:miter lim="800000"/>
                            <a:headEnd/>
                            <a:tailEnd/>
                          </a:ln>
                        </pic:spPr>
                      </pic:pic>
                    </a:graphicData>
                  </a:graphic>
                </wp:inline>
              </w:drawing>
            </w:r>
          </w:p>
          <w:p w14:paraId="435B0731" w14:textId="77777777" w:rsidR="008F71E3" w:rsidRPr="008F13C1" w:rsidRDefault="00084C77" w:rsidP="008F71E3"/>
        </w:tc>
      </w:tr>
      <w:tr w:rsidR="008F71E3" w:rsidRPr="00956960" w14:paraId="3D48B4E1" w14:textId="77777777" w:rsidTr="00FB45CE">
        <w:tblPrEx>
          <w:tblCellMar>
            <w:top w:w="0" w:type="dxa"/>
            <w:bottom w:w="0" w:type="dxa"/>
          </w:tblCellMar>
        </w:tblPrEx>
        <w:tc>
          <w:tcPr>
            <w:tcW w:w="534" w:type="dxa"/>
          </w:tcPr>
          <w:p w14:paraId="407030BC" w14:textId="77777777" w:rsidR="008F71E3" w:rsidRPr="00700E0C" w:rsidRDefault="00084C77" w:rsidP="008F71E3"/>
        </w:tc>
        <w:tc>
          <w:tcPr>
            <w:tcW w:w="8930" w:type="dxa"/>
            <w:gridSpan w:val="2"/>
          </w:tcPr>
          <w:p w14:paraId="48D94B9D" w14:textId="0A9AEC05" w:rsidR="008F71E3" w:rsidRDefault="00084C77" w:rsidP="008F71E3">
            <w:r>
              <w:t>Is dat handig voor de caissière? Leg uit waarom wel, of waarom niet.</w:t>
            </w:r>
          </w:p>
          <w:p w14:paraId="73271475" w14:textId="1577FB4A" w:rsidR="008F71E3" w:rsidRPr="0011589C" w:rsidRDefault="00084C77" w:rsidP="008F71E3">
            <w:pPr>
              <w:rPr>
                <w:b/>
                <w:color w:val="FF0000"/>
              </w:rPr>
            </w:pPr>
            <w:r w:rsidRPr="0006629A">
              <w:rPr>
                <w:b/>
                <w:color w:val="FF0000"/>
              </w:rPr>
              <w:t xml:space="preserve">Ja, zij kan nu </w:t>
            </w:r>
            <w:r>
              <w:rPr>
                <w:b/>
                <w:color w:val="FF0000"/>
              </w:rPr>
              <w:t>gemakkelijk € 5,00 terug geven.</w:t>
            </w:r>
          </w:p>
        </w:tc>
      </w:tr>
    </w:tbl>
    <w:p w14:paraId="7BB53EA0" w14:textId="77777777" w:rsidR="008F71E3" w:rsidRPr="00676C2B" w:rsidRDefault="00084C77" w:rsidP="00687A51"/>
    <w:tbl>
      <w:tblPr>
        <w:tblW w:w="9464" w:type="dxa"/>
        <w:tblLayout w:type="fixed"/>
        <w:tblCellMar>
          <w:left w:w="10" w:type="dxa"/>
          <w:right w:w="10" w:type="dxa"/>
        </w:tblCellMar>
        <w:tblLook w:val="04A0" w:firstRow="1" w:lastRow="0" w:firstColumn="1" w:lastColumn="0" w:noHBand="0" w:noVBand="1"/>
      </w:tblPr>
      <w:tblGrid>
        <w:gridCol w:w="9464"/>
      </w:tblGrid>
      <w:tr w:rsidR="00687A51" w:rsidRPr="008F13C1" w14:paraId="2D0E4DAD" w14:textId="77777777">
        <w:tblPrEx>
          <w:tblCellMar>
            <w:top w:w="0" w:type="dxa"/>
            <w:bottom w:w="0" w:type="dxa"/>
          </w:tblCellMar>
        </w:tblPrEx>
        <w:tc>
          <w:tcPr>
            <w:tcW w:w="9464" w:type="dxa"/>
          </w:tcPr>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3733F179" w14:textId="77777777">
              <w:tblPrEx>
                <w:tblCellMar>
                  <w:top w:w="0" w:type="dxa"/>
                  <w:bottom w:w="0" w:type="dxa"/>
                </w:tblCellMar>
              </w:tblPrEx>
              <w:tc>
                <w:tcPr>
                  <w:tcW w:w="534" w:type="dxa"/>
                </w:tcPr>
                <w:p w14:paraId="73306C8B" w14:textId="77777777" w:rsidR="00687A51" w:rsidRPr="00700E0C" w:rsidRDefault="00084C77" w:rsidP="00687A51"/>
              </w:tc>
              <w:tc>
                <w:tcPr>
                  <w:tcW w:w="8930" w:type="dxa"/>
                </w:tcPr>
                <w:p w14:paraId="3FB8FFA3" w14:textId="2C844904" w:rsidR="00C075CA" w:rsidRPr="008F13C1" w:rsidRDefault="00084C77" w:rsidP="00687A51">
                  <w:r>
                    <w:t xml:space="preserve">Een klant moet €18,60 </w:t>
                  </w:r>
                  <w:r>
                    <w:t>betalen. In de kassa lig</w:t>
                  </w:r>
                  <w:r>
                    <w:t>gen</w:t>
                  </w:r>
                  <w:r>
                    <w:t xml:space="preserve"> alleen nog maar </w:t>
                  </w:r>
                  <w:r>
                    <w:t xml:space="preserve">munten van 50 cent, </w:t>
                  </w:r>
                  <w:r>
                    <w:t>1</w:t>
                  </w:r>
                  <w:r>
                    <w:t xml:space="preserve"> </w:t>
                  </w:r>
                  <w:r>
                    <w:t>euro</w:t>
                  </w:r>
                  <w:r>
                    <w:t xml:space="preserve"> en</w:t>
                  </w:r>
                  <w:r>
                    <w:t xml:space="preserve"> 2</w:t>
                  </w:r>
                  <w:r>
                    <w:t xml:space="preserve"> </w:t>
                  </w:r>
                  <w:r>
                    <w:t>euro</w:t>
                  </w:r>
                  <w:r>
                    <w:t>.</w:t>
                  </w:r>
                </w:p>
              </w:tc>
            </w:tr>
            <w:tr w:rsidR="00C075CA" w:rsidRPr="00956960" w14:paraId="6FF7A536" w14:textId="77777777">
              <w:tblPrEx>
                <w:tblCellMar>
                  <w:top w:w="0" w:type="dxa"/>
                  <w:bottom w:w="0" w:type="dxa"/>
                </w:tblCellMar>
              </w:tblPrEx>
              <w:tc>
                <w:tcPr>
                  <w:tcW w:w="534" w:type="dxa"/>
                </w:tcPr>
                <w:p w14:paraId="5EC37FF4" w14:textId="77777777" w:rsidR="00C075CA" w:rsidRPr="00700E0C" w:rsidRDefault="00084C77" w:rsidP="00C075CA">
                  <w:r>
                    <w:t xml:space="preserve">a. </w:t>
                  </w:r>
                </w:p>
              </w:tc>
              <w:tc>
                <w:tcPr>
                  <w:tcW w:w="8930" w:type="dxa"/>
                </w:tcPr>
                <w:p w14:paraId="5118C1F2" w14:textId="36F004AC" w:rsidR="00C075CA" w:rsidRDefault="00084C77" w:rsidP="00C075CA">
                  <w:r>
                    <w:t>De klant betaalt met een briefje van €20,-.</w:t>
                  </w:r>
                </w:p>
                <w:p w14:paraId="3B5DCBB4" w14:textId="30F01C91" w:rsidR="00C075CA" w:rsidRDefault="00084C77" w:rsidP="00C075CA">
                  <w:r>
                    <w:t>Vul op de stippeltjes in wat de caissière zal vragen aan de klant:</w:t>
                  </w:r>
                </w:p>
                <w:p w14:paraId="327C91F1" w14:textId="0684B79A" w:rsidR="00C075CA" w:rsidRDefault="00084C77" w:rsidP="00C075CA">
                  <w:r>
                    <w:t xml:space="preserve">“Heeft u er alsjeblieft nog </w:t>
                  </w:r>
                  <w:r w:rsidRPr="0006629A">
                    <w:rPr>
                      <w:b/>
                      <w:color w:val="FF0000"/>
                    </w:rPr>
                    <w:t>60 cent</w:t>
                  </w:r>
                  <w:r>
                    <w:t xml:space="preserve"> bij?”</w:t>
                  </w:r>
                </w:p>
              </w:tc>
            </w:tr>
            <w:tr w:rsidR="00C075CA" w:rsidRPr="008F13C1" w14:paraId="2201C5C2" w14:textId="77777777">
              <w:tblPrEx>
                <w:tblCellMar>
                  <w:top w:w="0" w:type="dxa"/>
                  <w:bottom w:w="0" w:type="dxa"/>
                </w:tblCellMar>
              </w:tblPrEx>
              <w:tc>
                <w:tcPr>
                  <w:tcW w:w="534" w:type="dxa"/>
                </w:tcPr>
                <w:p w14:paraId="0A8A0095" w14:textId="77777777" w:rsidR="00C075CA" w:rsidRDefault="00084C77" w:rsidP="00C075CA">
                  <w:r>
                    <w:t>b.</w:t>
                  </w:r>
                </w:p>
              </w:tc>
              <w:tc>
                <w:tcPr>
                  <w:tcW w:w="8930" w:type="dxa"/>
                </w:tcPr>
                <w:p w14:paraId="5127E3A7" w14:textId="69F1EF86" w:rsidR="00C075CA" w:rsidRDefault="00084C77" w:rsidP="00C075CA">
                  <w:r>
                    <w:t>Wat geeft de</w:t>
                  </w:r>
                  <w:r>
                    <w:t xml:space="preserve"> caissière dan terug?</w:t>
                  </w:r>
                </w:p>
                <w:p w14:paraId="02556B4B" w14:textId="77777777" w:rsidR="00C075CA" w:rsidRPr="0006629A" w:rsidRDefault="00084C77" w:rsidP="00C075CA">
                  <w:pPr>
                    <w:rPr>
                      <w:b/>
                      <w:color w:val="FF0000"/>
                    </w:rPr>
                  </w:pPr>
                  <w:r>
                    <w:rPr>
                      <w:b/>
                    </w:rPr>
                    <w:t xml:space="preserve"> </w:t>
                  </w:r>
                  <w:r w:rsidRPr="0006629A">
                    <w:rPr>
                      <w:b/>
                      <w:color w:val="FF0000"/>
                    </w:rPr>
                    <w:t>2 euro</w:t>
                  </w:r>
                </w:p>
              </w:tc>
            </w:tr>
          </w:tbl>
          <w:p w14:paraId="390C6F15" w14:textId="77777777" w:rsidR="00687A51" w:rsidRPr="008F13C1" w:rsidRDefault="00084C77" w:rsidP="00687A51"/>
        </w:tc>
      </w:tr>
    </w:tbl>
    <w:p w14:paraId="16E36C18" w14:textId="77777777" w:rsidR="00687A51" w:rsidRPr="00FF58EA" w:rsidRDefault="00084C77" w:rsidP="00687A51"/>
    <w:p w14:paraId="2DB68AF8" w14:textId="77777777" w:rsidR="00687A51" w:rsidRPr="000E2E49" w:rsidRDefault="00084C77" w:rsidP="00687A51"/>
    <w:tbl>
      <w:tblPr>
        <w:tblW w:w="10031" w:type="dxa"/>
        <w:tblLayout w:type="fixed"/>
        <w:tblCellMar>
          <w:left w:w="10" w:type="dxa"/>
          <w:right w:w="10" w:type="dxa"/>
        </w:tblCellMar>
        <w:tblLook w:val="04A0" w:firstRow="1" w:lastRow="0" w:firstColumn="1" w:lastColumn="0" w:noHBand="0" w:noVBand="1"/>
      </w:tblPr>
      <w:tblGrid>
        <w:gridCol w:w="534"/>
        <w:gridCol w:w="9497"/>
      </w:tblGrid>
      <w:tr w:rsidR="00687A51" w:rsidRPr="00956960" w14:paraId="76206ED4" w14:textId="77777777">
        <w:tblPrEx>
          <w:tblCellMar>
            <w:top w:w="0" w:type="dxa"/>
            <w:bottom w:w="0" w:type="dxa"/>
          </w:tblCellMar>
        </w:tblPrEx>
        <w:tc>
          <w:tcPr>
            <w:tcW w:w="534" w:type="dxa"/>
            <w:shd w:val="solid" w:color="C6D9F1" w:fill="auto"/>
          </w:tcPr>
          <w:p w14:paraId="4EFE130D" w14:textId="77777777" w:rsidR="00687A51" w:rsidRPr="00CC7DE9" w:rsidRDefault="00084C77" w:rsidP="00687A51">
            <w:pPr>
              <w:rPr>
                <w:b/>
                <w:sz w:val="40"/>
                <w:szCs w:val="40"/>
              </w:rPr>
            </w:pPr>
            <w:r w:rsidRPr="00CC7DE9">
              <w:rPr>
                <w:b/>
                <w:sz w:val="40"/>
                <w:szCs w:val="40"/>
              </w:rPr>
              <w:sym w:font="Wingdings" w:char="F0C7"/>
            </w:r>
          </w:p>
        </w:tc>
        <w:tc>
          <w:tcPr>
            <w:tcW w:w="9497" w:type="dxa"/>
          </w:tcPr>
          <w:p w14:paraId="042DB417" w14:textId="77777777" w:rsidR="00687A51" w:rsidRDefault="00084C77" w:rsidP="00687A51">
            <w:r>
              <w:t xml:space="preserve">D. </w:t>
            </w:r>
            <w:r w:rsidRPr="00850AB3">
              <w:t xml:space="preserve">Oefenen </w:t>
            </w:r>
            <w:r>
              <w:t>met geld</w:t>
            </w:r>
          </w:p>
          <w:p w14:paraId="68628C14" w14:textId="77777777" w:rsidR="00687A51" w:rsidRPr="003B45C9" w:rsidRDefault="00084C77" w:rsidP="00687A51">
            <w:r w:rsidRPr="003B45C9">
              <w:t xml:space="preserve">Keer het boek om en ga naar blz. </w:t>
            </w:r>
            <w:r>
              <w:t>xxx</w:t>
            </w:r>
          </w:p>
          <w:p w14:paraId="27A4BE2C" w14:textId="77777777" w:rsidR="00687A51" w:rsidRPr="00A45A0A" w:rsidRDefault="00084C77" w:rsidP="00687A51">
            <w:pPr>
              <w:rPr>
                <w:color w:val="FF0000"/>
              </w:rPr>
            </w:pPr>
          </w:p>
        </w:tc>
      </w:tr>
    </w:tbl>
    <w:p w14:paraId="5548BAD8" w14:textId="77777777" w:rsidR="00687A51" w:rsidRPr="00FF6D44" w:rsidRDefault="00084C77" w:rsidP="00687A51">
      <w:pPr>
        <w:rPr>
          <w:b/>
          <w:szCs w:val="28"/>
          <w:u w:val="single"/>
        </w:rPr>
      </w:pPr>
    </w:p>
    <w:p w14:paraId="6234C5CF" w14:textId="017ED60E" w:rsidR="00687A51" w:rsidRPr="005807E4" w:rsidRDefault="00084C77" w:rsidP="00687A51">
      <w:r>
        <w:br w:type="page"/>
      </w:r>
      <w:r>
        <w:lastRenderedPageBreak/>
        <w:t>5 – Supermarkt</w:t>
      </w:r>
      <w:r>
        <w:t>-</w:t>
      </w:r>
      <w:r>
        <w:t>statistiek</w:t>
      </w:r>
      <w:r>
        <w:t>en</w:t>
      </w: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4572"/>
        <w:gridCol w:w="4610"/>
      </w:tblGrid>
      <w:tr w:rsidR="00C075CA" w:rsidRPr="00FF58EA" w14:paraId="5680C80E" w14:textId="77777777" w:rsidTr="00FB45CE">
        <w:trPr>
          <w:trHeight w:val="1397"/>
          <w:jc w:val="center"/>
        </w:trPr>
        <w:tc>
          <w:tcPr>
            <w:tcW w:w="4606" w:type="dxa"/>
            <w:shd w:val="clear" w:color="C6D9F1" w:fill="auto"/>
          </w:tcPr>
          <w:p w14:paraId="1D959222" w14:textId="77777777" w:rsidR="000C3360" w:rsidRDefault="00084C77" w:rsidP="00687A51">
            <w:r w:rsidRPr="00FF6D44">
              <w:t xml:space="preserve">Supermarkten maken gebruik van een recent ontdekte maas in de wet. De </w:t>
            </w:r>
            <w:r>
              <w:t>w</w:t>
            </w:r>
            <w:r w:rsidRPr="00FF6D44">
              <w:t xml:space="preserve">inkeltijdenwet staat namelijk toe dat er per 15.000 inwoners op zondag één avondwinkel open is. </w:t>
            </w:r>
            <w:r w:rsidRPr="006003C6">
              <w:t>Ook supermarkten kunnen een vergunning als avondwinkel aanvragen</w:t>
            </w:r>
            <w:r>
              <w:t>.</w:t>
            </w:r>
          </w:p>
          <w:p w14:paraId="0E13E677" w14:textId="77777777" w:rsidR="00C075CA" w:rsidRPr="00FF58EA" w:rsidRDefault="00084C77" w:rsidP="00687A51">
            <w:r>
              <w:t xml:space="preserve"> </w:t>
            </w:r>
            <w:r w:rsidRPr="000C3360">
              <w:rPr>
                <w:sz w:val="18"/>
              </w:rPr>
              <w:t>uit</w:t>
            </w:r>
            <w:r>
              <w:rPr>
                <w:sz w:val="18"/>
              </w:rPr>
              <w:t xml:space="preserve">: </w:t>
            </w:r>
            <w:r w:rsidRPr="000C3360">
              <w:rPr>
                <w:sz w:val="18"/>
              </w:rPr>
              <w:t>De Gelderlander”, augustus 2009</w:t>
            </w:r>
            <w:r>
              <w:t>.</w:t>
            </w:r>
          </w:p>
        </w:tc>
        <w:tc>
          <w:tcPr>
            <w:tcW w:w="4606" w:type="dxa"/>
            <w:shd w:val="clear" w:color="C6D9F1" w:fill="auto"/>
          </w:tcPr>
          <w:p w14:paraId="2C7D1AFB" w14:textId="77777777" w:rsidR="00C075CA" w:rsidRPr="00FF58EA" w:rsidRDefault="00084C77" w:rsidP="00687A51">
            <w:r>
              <w:rPr>
                <w:noProof/>
                <w:lang w:val="en-US" w:eastAsia="nl-NL"/>
              </w:rPr>
              <w:drawing>
                <wp:inline distT="0" distB="0" distL="0" distR="0" wp14:anchorId="20249B99" wp14:editId="3771EFFC">
                  <wp:extent cx="2895600" cy="1676400"/>
                  <wp:effectExtent l="19050" t="0" r="0" b="0"/>
                  <wp:docPr id="30" name="Afbeelding 30" descr="zondagop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zondagopen"/>
                          <pic:cNvPicPr>
                            <a:picLocks noChangeAspect="1" noChangeArrowheads="1"/>
                          </pic:cNvPicPr>
                        </pic:nvPicPr>
                        <pic:blipFill>
                          <a:blip r:embed="rId34" cstate="print"/>
                          <a:srcRect/>
                          <a:stretch>
                            <a:fillRect/>
                          </a:stretch>
                        </pic:blipFill>
                        <pic:spPr bwMode="auto">
                          <a:xfrm>
                            <a:off x="0" y="0"/>
                            <a:ext cx="2895600" cy="1676400"/>
                          </a:xfrm>
                          <a:prstGeom prst="rect">
                            <a:avLst/>
                          </a:prstGeom>
                          <a:noFill/>
                          <a:ln w="9525">
                            <a:noFill/>
                            <a:miter lim="800000"/>
                            <a:headEnd/>
                            <a:tailEnd/>
                          </a:ln>
                        </pic:spPr>
                      </pic:pic>
                    </a:graphicData>
                  </a:graphic>
                </wp:inline>
              </w:drawing>
            </w:r>
          </w:p>
        </w:tc>
      </w:tr>
    </w:tbl>
    <w:p w14:paraId="258795C2" w14:textId="77777777" w:rsidR="000C3360" w:rsidRDefault="00084C77" w:rsidP="00687A51"/>
    <w:p w14:paraId="5D88F0B1" w14:textId="77777777" w:rsidR="000C3360"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8F13C1" w14:paraId="162518BA" w14:textId="77777777">
        <w:tblPrEx>
          <w:tblCellMar>
            <w:top w:w="0" w:type="dxa"/>
            <w:bottom w:w="0" w:type="dxa"/>
          </w:tblCellMar>
        </w:tblPrEx>
        <w:tc>
          <w:tcPr>
            <w:tcW w:w="534" w:type="dxa"/>
          </w:tcPr>
          <w:p w14:paraId="69869F7F" w14:textId="77777777" w:rsidR="00687A51" w:rsidRPr="00700E0C" w:rsidRDefault="00084C77" w:rsidP="00687A51"/>
        </w:tc>
        <w:tc>
          <w:tcPr>
            <w:tcW w:w="8930" w:type="dxa"/>
          </w:tcPr>
          <w:p w14:paraId="6CA1CC3C" w14:textId="77777777" w:rsidR="00687A51" w:rsidRPr="008F13C1" w:rsidRDefault="00084C77" w:rsidP="00687A51"/>
        </w:tc>
      </w:tr>
      <w:tr w:rsidR="00687A51" w:rsidRPr="00C167EC" w14:paraId="60FE5582" w14:textId="77777777">
        <w:tblPrEx>
          <w:tblCellMar>
            <w:top w:w="0" w:type="dxa"/>
            <w:bottom w:w="0" w:type="dxa"/>
          </w:tblCellMar>
        </w:tblPrEx>
        <w:tc>
          <w:tcPr>
            <w:tcW w:w="534" w:type="dxa"/>
          </w:tcPr>
          <w:p w14:paraId="28326606" w14:textId="77777777" w:rsidR="00687A51" w:rsidRPr="008F13C1" w:rsidRDefault="00084C77" w:rsidP="00687A51">
            <w:r>
              <w:t>a.</w:t>
            </w:r>
          </w:p>
        </w:tc>
        <w:tc>
          <w:tcPr>
            <w:tcW w:w="8930" w:type="dxa"/>
          </w:tcPr>
          <w:p w14:paraId="53B23DEF" w14:textId="0FF337FD" w:rsidR="00687A51" w:rsidRPr="003646E2" w:rsidRDefault="00084C77" w:rsidP="00687A51">
            <w:r>
              <w:t xml:space="preserve">Schrijf de tekst die hierboven staat in je </w:t>
            </w:r>
            <w:r>
              <w:t>eigen woorden op.</w:t>
            </w:r>
          </w:p>
          <w:p w14:paraId="07444456" w14:textId="00B79372" w:rsidR="000C3360" w:rsidRPr="0011589C" w:rsidRDefault="00084C77" w:rsidP="00687A51">
            <w:pPr>
              <w:rPr>
                <w:b/>
                <w:color w:val="FF0000"/>
              </w:rPr>
            </w:pPr>
            <w:r w:rsidRPr="0006629A">
              <w:rPr>
                <w:b/>
                <w:color w:val="FF0000"/>
              </w:rPr>
              <w:t>Per 15.000 inwoners mag er één avondwinkel open. Ook supermarkten hebben recht om een avondwinkel te zijn. Ze kunnen hier een vergunning voor aanvragen.</w:t>
            </w:r>
          </w:p>
        </w:tc>
      </w:tr>
      <w:tr w:rsidR="00687A51" w:rsidRPr="00956960" w14:paraId="223BE3F4" w14:textId="77777777">
        <w:tblPrEx>
          <w:tblCellMar>
            <w:top w:w="0" w:type="dxa"/>
            <w:bottom w:w="0" w:type="dxa"/>
          </w:tblCellMar>
        </w:tblPrEx>
        <w:tc>
          <w:tcPr>
            <w:tcW w:w="534" w:type="dxa"/>
          </w:tcPr>
          <w:p w14:paraId="182333E5" w14:textId="77777777" w:rsidR="00687A51" w:rsidRDefault="00084C77" w:rsidP="00687A51">
            <w:r>
              <w:t>b.</w:t>
            </w:r>
          </w:p>
        </w:tc>
        <w:tc>
          <w:tcPr>
            <w:tcW w:w="8930" w:type="dxa"/>
          </w:tcPr>
          <w:p w14:paraId="76198E64" w14:textId="1DA0282D" w:rsidR="00687A51" w:rsidRDefault="00084C77" w:rsidP="00687A51">
            <w:r>
              <w:t>Waarom denk je dat het voor supermarkten interessant is als ze een vergunning als</w:t>
            </w:r>
            <w:r>
              <w:t xml:space="preserve"> avondwinkel aanvragen?</w:t>
            </w:r>
          </w:p>
          <w:p w14:paraId="4D787C0D" w14:textId="2CBCEBA7" w:rsidR="000C3360" w:rsidRPr="0006629A" w:rsidRDefault="00084C77" w:rsidP="00687A51">
            <w:pPr>
              <w:rPr>
                <w:b/>
                <w:color w:val="FF0000"/>
              </w:rPr>
            </w:pPr>
            <w:r w:rsidRPr="0006629A">
              <w:rPr>
                <w:b/>
                <w:color w:val="FF0000"/>
              </w:rPr>
              <w:t>Zij kunnen op drukke feestdagen, of andere gelegenheden ’s avonds de winkel openen</w:t>
            </w:r>
            <w:r>
              <w:rPr>
                <w:b/>
                <w:color w:val="FF0000"/>
              </w:rPr>
              <w:t>, in principe kan dit leiden tot meer omzet (en winst).</w:t>
            </w:r>
          </w:p>
        </w:tc>
      </w:tr>
    </w:tbl>
    <w:p w14:paraId="42F2C551" w14:textId="77777777" w:rsidR="000C3360"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0C3360" w:rsidRPr="008F13C1" w14:paraId="7E0E960F" w14:textId="77777777" w:rsidTr="00FB45CE">
        <w:tblPrEx>
          <w:tblCellMar>
            <w:top w:w="0" w:type="dxa"/>
            <w:bottom w:w="0" w:type="dxa"/>
          </w:tblCellMar>
        </w:tblPrEx>
        <w:tc>
          <w:tcPr>
            <w:tcW w:w="534" w:type="dxa"/>
          </w:tcPr>
          <w:p w14:paraId="7688954E" w14:textId="77777777" w:rsidR="000C3360" w:rsidRPr="00700E0C" w:rsidRDefault="00084C77" w:rsidP="00FB45CE"/>
        </w:tc>
        <w:tc>
          <w:tcPr>
            <w:tcW w:w="8930" w:type="dxa"/>
          </w:tcPr>
          <w:p w14:paraId="2EAB55FD" w14:textId="66A94251" w:rsidR="000C3360" w:rsidRPr="0011589C" w:rsidRDefault="00084C77" w:rsidP="00FB45CE">
            <w:r>
              <w:t>In Nijmegen wonen 159.245 mensen.</w:t>
            </w:r>
          </w:p>
        </w:tc>
      </w:tr>
      <w:tr w:rsidR="000C3360" w:rsidRPr="008F13C1" w14:paraId="70804E30" w14:textId="77777777" w:rsidTr="00FB45CE">
        <w:tblPrEx>
          <w:tblCellMar>
            <w:top w:w="0" w:type="dxa"/>
            <w:bottom w:w="0" w:type="dxa"/>
          </w:tblCellMar>
        </w:tblPrEx>
        <w:tc>
          <w:tcPr>
            <w:tcW w:w="534" w:type="dxa"/>
          </w:tcPr>
          <w:p w14:paraId="109FC4C6" w14:textId="77777777" w:rsidR="000C3360" w:rsidRPr="008F13C1" w:rsidRDefault="00084C77" w:rsidP="00FB45CE">
            <w:r>
              <w:t>a.</w:t>
            </w:r>
          </w:p>
        </w:tc>
        <w:tc>
          <w:tcPr>
            <w:tcW w:w="8930" w:type="dxa"/>
          </w:tcPr>
          <w:p w14:paraId="0104CB5A" w14:textId="0661FB0D" w:rsidR="000C3360" w:rsidRPr="00E42815" w:rsidRDefault="00084C77" w:rsidP="00FB45CE">
            <w:r>
              <w:t>Hoeveel avondwinkels mogen er zijn  in Nijmegen?</w:t>
            </w:r>
          </w:p>
          <w:p w14:paraId="4A3BBAF6" w14:textId="77E8E6CE" w:rsidR="000C3360" w:rsidRPr="0011589C" w:rsidRDefault="00084C77" w:rsidP="00FB45CE">
            <w:pPr>
              <w:rPr>
                <w:b/>
                <w:color w:val="FF0000"/>
              </w:rPr>
            </w:pPr>
            <w:r w:rsidRPr="0006629A">
              <w:rPr>
                <w:b/>
                <w:color w:val="FF0000"/>
              </w:rPr>
              <w:t>10</w:t>
            </w:r>
          </w:p>
        </w:tc>
      </w:tr>
      <w:tr w:rsidR="000C3360" w:rsidRPr="008F13C1" w14:paraId="42C13D25" w14:textId="77777777" w:rsidTr="00C167EC">
        <w:tblPrEx>
          <w:tblCellMar>
            <w:top w:w="0" w:type="dxa"/>
            <w:bottom w:w="0" w:type="dxa"/>
          </w:tblCellMar>
        </w:tblPrEx>
        <w:trPr>
          <w:trHeight w:val="720"/>
        </w:trPr>
        <w:tc>
          <w:tcPr>
            <w:tcW w:w="534" w:type="dxa"/>
          </w:tcPr>
          <w:p w14:paraId="05446F4B" w14:textId="77777777" w:rsidR="000C3360" w:rsidRDefault="00084C77" w:rsidP="00FB45CE">
            <w:r>
              <w:t xml:space="preserve">b. </w:t>
            </w:r>
          </w:p>
        </w:tc>
        <w:tc>
          <w:tcPr>
            <w:tcW w:w="8930" w:type="dxa"/>
          </w:tcPr>
          <w:p w14:paraId="2D6E3A6F" w14:textId="77777777" w:rsidR="000C3360" w:rsidRDefault="00084C77" w:rsidP="00FB45CE">
            <w:r>
              <w:t>Zoek op hoeveel inwoners jouw woonplaats heeft en bereken hoeveel avondwinkels daar mogen zijn.</w:t>
            </w:r>
          </w:p>
          <w:p w14:paraId="235303B0" w14:textId="6B87BD98" w:rsidR="00C167EC" w:rsidRPr="00C167EC" w:rsidRDefault="00084C77" w:rsidP="00112F02">
            <w:pPr>
              <w:rPr>
                <w:b/>
              </w:rPr>
            </w:pPr>
            <w:r w:rsidRPr="0006629A">
              <w:rPr>
                <w:b/>
                <w:color w:val="FF0000"/>
              </w:rPr>
              <w:t xml:space="preserve">Enschede </w:t>
            </w:r>
            <w:r w:rsidRPr="0006629A">
              <w:rPr>
                <w:b/>
                <w:color w:val="FF0000"/>
              </w:rPr>
              <w:sym w:font="Wingdings" w:char="F0E0"/>
            </w:r>
            <w:r w:rsidRPr="0006629A">
              <w:rPr>
                <w:b/>
                <w:color w:val="FF0000"/>
              </w:rPr>
              <w:t xml:space="preserve"> </w:t>
            </w:r>
            <w:r w:rsidRPr="0006629A">
              <w:rPr>
                <w:rFonts w:cs="Arial"/>
                <w:b/>
                <w:color w:val="FF0000"/>
                <w:szCs w:val="26"/>
              </w:rPr>
              <w:t>158.741 (November 2012)</w:t>
            </w:r>
            <w:r>
              <w:rPr>
                <w:rFonts w:cs="Arial"/>
                <w:b/>
                <w:color w:val="FF0000"/>
                <w:szCs w:val="26"/>
              </w:rPr>
              <w:t xml:space="preserve">. </w:t>
            </w:r>
            <w:r w:rsidRPr="0006629A">
              <w:rPr>
                <w:rFonts w:cs="Arial"/>
                <w:b/>
                <w:color w:val="FF0000"/>
                <w:szCs w:val="26"/>
              </w:rPr>
              <w:t>10 avondwinkels</w:t>
            </w:r>
          </w:p>
        </w:tc>
      </w:tr>
    </w:tbl>
    <w:p w14:paraId="43A884C4" w14:textId="77777777" w:rsidR="000C3360"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6C2E3CF3" w14:textId="77777777">
        <w:tblPrEx>
          <w:tblCellMar>
            <w:top w:w="0" w:type="dxa"/>
            <w:bottom w:w="0" w:type="dxa"/>
          </w:tblCellMar>
        </w:tblPrEx>
        <w:tc>
          <w:tcPr>
            <w:tcW w:w="534" w:type="dxa"/>
          </w:tcPr>
          <w:p w14:paraId="32FA325D" w14:textId="77777777" w:rsidR="00687A51" w:rsidRPr="00700E0C" w:rsidRDefault="00084C77" w:rsidP="00687A51"/>
        </w:tc>
        <w:tc>
          <w:tcPr>
            <w:tcW w:w="8930" w:type="dxa"/>
          </w:tcPr>
          <w:p w14:paraId="436AE77C" w14:textId="77777777" w:rsidR="00687A51" w:rsidRDefault="00084C77" w:rsidP="00687A51">
            <w:r>
              <w:t>Een avondwinkel mag iedere dag van de week vanaf 16 uur ’s middags open zijn.</w:t>
            </w:r>
          </w:p>
          <w:p w14:paraId="567BF336" w14:textId="4582B370" w:rsidR="000C3360" w:rsidRPr="0011589C" w:rsidRDefault="00084C77" w:rsidP="00687A51">
            <w:r>
              <w:t>De supermarkten die een</w:t>
            </w:r>
            <w:r>
              <w:t xml:space="preserve"> vergunning aangevraagd hebben, zijn zondags van 16-22 uur open.</w:t>
            </w:r>
            <w:r>
              <w:rPr>
                <w:color w:val="FF0000"/>
              </w:rPr>
              <w:t xml:space="preserve"> </w:t>
            </w:r>
            <w:r>
              <w:t>Op alle</w:t>
            </w:r>
            <w:r w:rsidRPr="00EB3424">
              <w:t xml:space="preserve"> andere dagen van de week zijn ze van 8 – 20 uur open.</w:t>
            </w:r>
          </w:p>
        </w:tc>
      </w:tr>
      <w:tr w:rsidR="00687A51" w:rsidRPr="0006629A" w14:paraId="411D53AD" w14:textId="77777777">
        <w:tblPrEx>
          <w:tblCellMar>
            <w:top w:w="0" w:type="dxa"/>
            <w:bottom w:w="0" w:type="dxa"/>
          </w:tblCellMar>
        </w:tblPrEx>
        <w:tc>
          <w:tcPr>
            <w:tcW w:w="534" w:type="dxa"/>
          </w:tcPr>
          <w:p w14:paraId="44E52A6B" w14:textId="77777777" w:rsidR="00687A51" w:rsidRPr="008F13C1" w:rsidRDefault="00084C77" w:rsidP="00687A51">
            <w:r>
              <w:t>a.</w:t>
            </w:r>
          </w:p>
        </w:tc>
        <w:tc>
          <w:tcPr>
            <w:tcW w:w="8930" w:type="dxa"/>
          </w:tcPr>
          <w:p w14:paraId="2BBACD4D" w14:textId="5808DF09" w:rsidR="0011589C" w:rsidRDefault="00084C77" w:rsidP="00687A51">
            <w:r>
              <w:t>Hoeveel uur per week waren d</w:t>
            </w:r>
            <w:r>
              <w:t>i</w:t>
            </w:r>
            <w:r>
              <w:t>e supermarkten</w:t>
            </w:r>
            <w:r>
              <w:t xml:space="preserve"> open</w:t>
            </w:r>
            <w:r>
              <w:t xml:space="preserve"> (ma. t/m za.)</w:t>
            </w:r>
            <w:r>
              <w:t>?</w:t>
            </w:r>
          </w:p>
          <w:p w14:paraId="08B2741E" w14:textId="5984E089" w:rsidR="00687A51" w:rsidRPr="0011589C" w:rsidRDefault="00084C77" w:rsidP="00687A51">
            <w:pPr>
              <w:rPr>
                <w:b/>
                <w:color w:val="FF0000"/>
              </w:rPr>
            </w:pPr>
            <w:r>
              <w:rPr>
                <w:b/>
                <w:color w:val="FF0000"/>
              </w:rPr>
              <w:t>6</w:t>
            </w:r>
            <w:r w:rsidRPr="0006629A">
              <w:rPr>
                <w:b/>
                <w:color w:val="FF0000"/>
              </w:rPr>
              <w:t xml:space="preserve"> x 12 = </w:t>
            </w:r>
            <w:r>
              <w:rPr>
                <w:b/>
                <w:color w:val="FF0000"/>
              </w:rPr>
              <w:t>72</w:t>
            </w:r>
            <w:r w:rsidRPr="0006629A">
              <w:rPr>
                <w:b/>
                <w:color w:val="FF0000"/>
              </w:rPr>
              <w:t xml:space="preserve"> uur </w:t>
            </w:r>
            <w:r>
              <w:rPr>
                <w:b/>
                <w:color w:val="FF0000"/>
              </w:rPr>
              <w:t>(</w:t>
            </w:r>
            <w:r w:rsidRPr="0006629A">
              <w:rPr>
                <w:b/>
                <w:color w:val="FF0000"/>
              </w:rPr>
              <w:t>zonder de zondag</w:t>
            </w:r>
            <w:r>
              <w:rPr>
                <w:b/>
                <w:color w:val="FF0000"/>
              </w:rPr>
              <w:t>)</w:t>
            </w:r>
          </w:p>
        </w:tc>
      </w:tr>
      <w:tr w:rsidR="00687A51" w:rsidRPr="008F13C1" w14:paraId="17D20340" w14:textId="77777777">
        <w:tblPrEx>
          <w:tblCellMar>
            <w:top w:w="0" w:type="dxa"/>
            <w:bottom w:w="0" w:type="dxa"/>
          </w:tblCellMar>
        </w:tblPrEx>
        <w:tc>
          <w:tcPr>
            <w:tcW w:w="534" w:type="dxa"/>
          </w:tcPr>
          <w:p w14:paraId="1D1FF734" w14:textId="77777777" w:rsidR="00687A51" w:rsidRDefault="00084C77" w:rsidP="00687A51">
            <w:r>
              <w:t>b.</w:t>
            </w:r>
          </w:p>
        </w:tc>
        <w:tc>
          <w:tcPr>
            <w:tcW w:w="8930" w:type="dxa"/>
          </w:tcPr>
          <w:p w14:paraId="6E5B5A2F" w14:textId="77777777" w:rsidR="00687A51" w:rsidRDefault="00084C77" w:rsidP="00687A51">
            <w:r>
              <w:t xml:space="preserve">Hoeveel uren zijn deze supermarkten </w:t>
            </w:r>
            <w:r>
              <w:t xml:space="preserve">nu </w:t>
            </w:r>
            <w:r>
              <w:t>open op zondag?</w:t>
            </w:r>
          </w:p>
          <w:p w14:paraId="246A29CA" w14:textId="31848F85" w:rsidR="00687A51" w:rsidRPr="0011589C" w:rsidRDefault="00084C77" w:rsidP="00687A51">
            <w:pPr>
              <w:rPr>
                <w:b/>
                <w:color w:val="FF0000"/>
              </w:rPr>
            </w:pPr>
            <w:r>
              <w:rPr>
                <w:b/>
              </w:rPr>
              <w:t xml:space="preserve"> </w:t>
            </w:r>
            <w:r w:rsidRPr="0006629A">
              <w:rPr>
                <w:b/>
                <w:color w:val="FF0000"/>
              </w:rPr>
              <w:t>6 uur op zondag</w:t>
            </w:r>
          </w:p>
        </w:tc>
      </w:tr>
      <w:tr w:rsidR="00687A51" w:rsidRPr="008F13C1" w14:paraId="0052FFCF" w14:textId="77777777">
        <w:tblPrEx>
          <w:tblCellMar>
            <w:top w:w="0" w:type="dxa"/>
            <w:bottom w:w="0" w:type="dxa"/>
          </w:tblCellMar>
        </w:tblPrEx>
        <w:tc>
          <w:tcPr>
            <w:tcW w:w="534" w:type="dxa"/>
          </w:tcPr>
          <w:p w14:paraId="6ED3720F" w14:textId="77777777" w:rsidR="00687A51" w:rsidRDefault="00084C77" w:rsidP="00687A51">
            <w:r>
              <w:t>c.</w:t>
            </w:r>
          </w:p>
        </w:tc>
        <w:tc>
          <w:tcPr>
            <w:tcW w:w="8930" w:type="dxa"/>
          </w:tcPr>
          <w:p w14:paraId="40CB920D" w14:textId="77777777" w:rsidR="00687A51" w:rsidRDefault="00084C77" w:rsidP="00687A51">
            <w:r>
              <w:t>H</w:t>
            </w:r>
            <w:r>
              <w:t xml:space="preserve">oeveel procent </w:t>
            </w:r>
            <w:r>
              <w:t xml:space="preserve">langer zijn </w:t>
            </w:r>
            <w:r>
              <w:t xml:space="preserve">de supermarkten </w:t>
            </w:r>
            <w:r>
              <w:t>nu open?</w:t>
            </w:r>
          </w:p>
          <w:p w14:paraId="37F1C070" w14:textId="6D04F984" w:rsidR="00687A51" w:rsidRPr="0006629A" w:rsidRDefault="00084C77" w:rsidP="00687A51">
            <w:pPr>
              <w:rPr>
                <w:b/>
                <w:color w:val="FF0000"/>
              </w:rPr>
            </w:pPr>
            <w:r>
              <w:rPr>
                <w:b/>
                <w:color w:val="FF0000"/>
              </w:rPr>
              <w:t>72 / 6 = 12</w:t>
            </w:r>
            <w:r>
              <w:rPr>
                <w:b/>
                <w:color w:val="FF0000"/>
              </w:rPr>
              <w:t xml:space="preserve">. </w:t>
            </w:r>
            <w:r w:rsidRPr="0006629A">
              <w:rPr>
                <w:b/>
                <w:color w:val="FF0000"/>
              </w:rPr>
              <w:t xml:space="preserve">100 / 12 = </w:t>
            </w:r>
            <w:r w:rsidRPr="0006629A">
              <w:rPr>
                <w:b/>
                <w:color w:val="FF0000"/>
              </w:rPr>
              <w:t>8</w:t>
            </w:r>
            <w:r w:rsidRPr="0006629A">
              <w:rPr>
                <w:b/>
                <w:color w:val="FF0000"/>
              </w:rPr>
              <w:t>,3</w:t>
            </w:r>
            <w:r w:rsidRPr="0006629A">
              <w:rPr>
                <w:b/>
                <w:color w:val="FF0000"/>
              </w:rPr>
              <w:t>%</w:t>
            </w:r>
          </w:p>
          <w:p w14:paraId="507053FD" w14:textId="77777777" w:rsidR="00687A51" w:rsidRDefault="00084C77" w:rsidP="00C167EC"/>
        </w:tc>
      </w:tr>
    </w:tbl>
    <w:p w14:paraId="0B2C5516" w14:textId="77777777" w:rsidR="00687A51" w:rsidRDefault="00084C77" w:rsidP="00687A51"/>
    <w:p w14:paraId="3EC8D8E7" w14:textId="77777777" w:rsidR="00687A51" w:rsidRDefault="00084C77" w:rsidP="00687A51"/>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4584"/>
        <w:gridCol w:w="4598"/>
      </w:tblGrid>
      <w:tr w:rsidR="000C3360" w:rsidRPr="00FF58EA" w14:paraId="7C494348" w14:textId="77777777" w:rsidTr="00FB45CE">
        <w:trPr>
          <w:trHeight w:val="1397"/>
          <w:jc w:val="center"/>
        </w:trPr>
        <w:tc>
          <w:tcPr>
            <w:tcW w:w="4606" w:type="dxa"/>
            <w:shd w:val="clear" w:color="C6D9F1" w:fill="auto"/>
          </w:tcPr>
          <w:p w14:paraId="3A35E8B4" w14:textId="77777777" w:rsidR="000C3360" w:rsidRPr="00FF58EA" w:rsidRDefault="00084C77" w:rsidP="00687A51">
            <w:r w:rsidRPr="00FF6D44">
              <w:lastRenderedPageBreak/>
              <w:t xml:space="preserve">Supermarkten </w:t>
            </w:r>
            <w:r>
              <w:t>laten onderzoeksbureaus onderzoeken of de klanten tevreden zijn, en wat ze nog zo</w:t>
            </w:r>
            <w:r>
              <w:t>uden kunnen verbeteren. Dit worden “klanttevredenheidsonderzoeken” genoemd.</w:t>
            </w:r>
            <w:r w:rsidRPr="00FF6D44">
              <w:t xml:space="preserve"> </w:t>
            </w:r>
          </w:p>
        </w:tc>
        <w:tc>
          <w:tcPr>
            <w:tcW w:w="4606" w:type="dxa"/>
            <w:shd w:val="clear" w:color="C6D9F1" w:fill="auto"/>
          </w:tcPr>
          <w:p w14:paraId="412D274B" w14:textId="77777777" w:rsidR="000C3360" w:rsidRPr="00FF58EA" w:rsidRDefault="00084C77" w:rsidP="00687A51">
            <w:r>
              <w:rPr>
                <w:noProof/>
                <w:lang w:val="en-US" w:eastAsia="nl-NL"/>
              </w:rPr>
              <w:drawing>
                <wp:inline distT="0" distB="0" distL="0" distR="0" wp14:anchorId="29106141" wp14:editId="746FB1C2">
                  <wp:extent cx="2619375" cy="2571750"/>
                  <wp:effectExtent l="19050" t="0" r="9525" b="0"/>
                  <wp:docPr id="31" name="Afbeelding 31" descr="klanttevredenhe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klanttevredenheid"/>
                          <pic:cNvPicPr>
                            <a:picLocks noChangeAspect="1" noChangeArrowheads="1"/>
                          </pic:cNvPicPr>
                        </pic:nvPicPr>
                        <pic:blipFill>
                          <a:blip r:embed="rId35" cstate="print"/>
                          <a:srcRect/>
                          <a:stretch>
                            <a:fillRect/>
                          </a:stretch>
                        </pic:blipFill>
                        <pic:spPr bwMode="auto">
                          <a:xfrm>
                            <a:off x="0" y="0"/>
                            <a:ext cx="2619375" cy="2571750"/>
                          </a:xfrm>
                          <a:prstGeom prst="rect">
                            <a:avLst/>
                          </a:prstGeom>
                          <a:noFill/>
                          <a:ln w="9525">
                            <a:noFill/>
                            <a:miter lim="800000"/>
                            <a:headEnd/>
                            <a:tailEnd/>
                          </a:ln>
                        </pic:spPr>
                      </pic:pic>
                    </a:graphicData>
                  </a:graphic>
                </wp:inline>
              </w:drawing>
            </w:r>
          </w:p>
        </w:tc>
      </w:tr>
    </w:tbl>
    <w:p w14:paraId="21A71599" w14:textId="77777777" w:rsidR="00687A51" w:rsidRDefault="00084C77" w:rsidP="00687A51"/>
    <w:p w14:paraId="21F44C8D" w14:textId="77777777" w:rsidR="000C3360"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FB45CE" w:rsidRPr="00956960" w14:paraId="70A80D9A" w14:textId="77777777" w:rsidTr="00A21B16">
        <w:tblPrEx>
          <w:tblCellMar>
            <w:top w:w="0" w:type="dxa"/>
            <w:bottom w:w="0" w:type="dxa"/>
          </w:tblCellMar>
        </w:tblPrEx>
        <w:tc>
          <w:tcPr>
            <w:tcW w:w="534" w:type="dxa"/>
          </w:tcPr>
          <w:p w14:paraId="34297904" w14:textId="77777777" w:rsidR="00FB45CE" w:rsidRPr="00700E0C" w:rsidRDefault="00084C77" w:rsidP="00FB45CE"/>
        </w:tc>
        <w:tc>
          <w:tcPr>
            <w:tcW w:w="8930" w:type="dxa"/>
          </w:tcPr>
          <w:p w14:paraId="36146658" w14:textId="77777777" w:rsidR="00FB45CE" w:rsidRDefault="00084C77" w:rsidP="00FB45CE">
            <w:r>
              <w:t>Bedenk 4 dingen die een supermarkt van zijn klanten zou willen weten.</w:t>
            </w:r>
          </w:p>
          <w:p w14:paraId="47A71A48" w14:textId="77777777" w:rsidR="00FB45CE" w:rsidRPr="005209A7" w:rsidRDefault="00084C77" w:rsidP="00FB45CE">
            <w:pPr>
              <w:rPr>
                <w:color w:val="FF0000"/>
              </w:rPr>
            </w:pPr>
          </w:p>
        </w:tc>
      </w:tr>
      <w:tr w:rsidR="00FB45CE" w:rsidRPr="00956960" w14:paraId="23C1CDAF" w14:textId="77777777" w:rsidTr="00A21B16">
        <w:tblPrEx>
          <w:tblCellMar>
            <w:top w:w="0" w:type="dxa"/>
            <w:bottom w:w="0" w:type="dxa"/>
          </w:tblCellMar>
        </w:tblPrEx>
        <w:tc>
          <w:tcPr>
            <w:tcW w:w="534" w:type="dxa"/>
          </w:tcPr>
          <w:p w14:paraId="7A1EB7CA" w14:textId="77777777" w:rsidR="00FB45CE" w:rsidRPr="008F13C1" w:rsidRDefault="00084C77" w:rsidP="00FB45CE"/>
        </w:tc>
        <w:tc>
          <w:tcPr>
            <w:tcW w:w="8930" w:type="dxa"/>
          </w:tcPr>
          <w:p w14:paraId="7E748AAF" w14:textId="2F676B25" w:rsidR="00FB45CE" w:rsidRPr="0006629A" w:rsidRDefault="00084C77" w:rsidP="00FB45CE">
            <w:pPr>
              <w:rPr>
                <w:b/>
                <w:color w:val="FF0000"/>
              </w:rPr>
            </w:pPr>
            <w:r w:rsidRPr="0006629A">
              <w:rPr>
                <w:b/>
                <w:color w:val="FF0000"/>
              </w:rPr>
              <w:t>1.</w:t>
            </w:r>
            <w:r>
              <w:rPr>
                <w:b/>
                <w:color w:val="FF0000"/>
              </w:rPr>
              <w:t xml:space="preserve"> Prijs/</w:t>
            </w:r>
            <w:r w:rsidRPr="0006629A">
              <w:rPr>
                <w:b/>
                <w:color w:val="FF0000"/>
              </w:rPr>
              <w:t>kwaliteitsverhouding goed?</w:t>
            </w:r>
          </w:p>
          <w:p w14:paraId="13935B02" w14:textId="2D863419" w:rsidR="00FB45CE" w:rsidRPr="0006629A" w:rsidRDefault="00084C77" w:rsidP="00FB45CE">
            <w:pPr>
              <w:rPr>
                <w:b/>
                <w:color w:val="FF0000"/>
              </w:rPr>
            </w:pPr>
            <w:r w:rsidRPr="0006629A">
              <w:rPr>
                <w:b/>
                <w:color w:val="FF0000"/>
              </w:rPr>
              <w:t>2.</w:t>
            </w:r>
            <w:r w:rsidRPr="0006629A">
              <w:rPr>
                <w:b/>
                <w:color w:val="FF0000"/>
              </w:rPr>
              <w:t xml:space="preserve"> Personeel vriendelijk?</w:t>
            </w:r>
          </w:p>
          <w:p w14:paraId="6A2235E6" w14:textId="10896BC4" w:rsidR="00EC3A94" w:rsidRPr="0006629A" w:rsidRDefault="00084C77" w:rsidP="00FB45CE">
            <w:pPr>
              <w:rPr>
                <w:b/>
                <w:color w:val="FF0000"/>
              </w:rPr>
            </w:pPr>
            <w:r w:rsidRPr="0006629A">
              <w:rPr>
                <w:b/>
                <w:color w:val="FF0000"/>
              </w:rPr>
              <w:t>3.</w:t>
            </w:r>
            <w:r w:rsidRPr="0006629A">
              <w:rPr>
                <w:b/>
                <w:color w:val="FF0000"/>
              </w:rPr>
              <w:t xml:space="preserve"> Personeel snel genoeg (kassawerkzaamheden)</w:t>
            </w:r>
          </w:p>
          <w:p w14:paraId="3D7A9C0F" w14:textId="7E192535" w:rsidR="00FB45CE" w:rsidRPr="00DB1D3E" w:rsidRDefault="00084C77" w:rsidP="00FB45CE">
            <w:r w:rsidRPr="0006629A">
              <w:rPr>
                <w:b/>
                <w:color w:val="FF0000"/>
              </w:rPr>
              <w:t>4.</w:t>
            </w:r>
            <w:r>
              <w:rPr>
                <w:b/>
                <w:color w:val="FF0000"/>
              </w:rPr>
              <w:t xml:space="preserve"> V</w:t>
            </w:r>
            <w:r w:rsidRPr="0006629A">
              <w:rPr>
                <w:b/>
                <w:color w:val="FF0000"/>
              </w:rPr>
              <w:t>oelt de klant zich veilig in de winkel</w:t>
            </w:r>
          </w:p>
        </w:tc>
      </w:tr>
    </w:tbl>
    <w:p w14:paraId="4D13E77C" w14:textId="77777777" w:rsidR="000C3360" w:rsidRDefault="00084C77" w:rsidP="00687A51"/>
    <w:tbl>
      <w:tblPr>
        <w:tblW w:w="9464" w:type="dxa"/>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Layout w:type="fixed"/>
        <w:tblCellMar>
          <w:top w:w="113" w:type="dxa"/>
          <w:left w:w="10" w:type="dxa"/>
          <w:bottom w:w="113" w:type="dxa"/>
          <w:right w:w="10" w:type="dxa"/>
        </w:tblCellMar>
        <w:tblLook w:val="01E0" w:firstRow="1" w:lastRow="1" w:firstColumn="1" w:lastColumn="1" w:noHBand="0" w:noVBand="0"/>
      </w:tblPr>
      <w:tblGrid>
        <w:gridCol w:w="3246"/>
        <w:gridCol w:w="6218"/>
      </w:tblGrid>
      <w:tr w:rsidR="00112F02" w:rsidRPr="00FF58EA" w14:paraId="78CF8629" w14:textId="77777777" w:rsidTr="00112F02">
        <w:trPr>
          <w:trHeight w:val="1397"/>
          <w:jc w:val="center"/>
        </w:trPr>
        <w:tc>
          <w:tcPr>
            <w:tcW w:w="3168" w:type="dxa"/>
            <w:shd w:val="clear" w:color="C6D9F1" w:fill="auto"/>
          </w:tcPr>
          <w:p w14:paraId="0AC9CD64" w14:textId="77777777" w:rsidR="00112F02" w:rsidRDefault="00084C77" w:rsidP="00112F02">
            <w:r>
              <w:t>Bij de Jumbo supermarkten werd een groot klanttevredenheids-</w:t>
            </w:r>
          </w:p>
          <w:p w14:paraId="7AD9274D" w14:textId="77777777" w:rsidR="00112F02" w:rsidRDefault="00084C77" w:rsidP="00112F02">
            <w:r>
              <w:t>onderzoek gehouden.</w:t>
            </w:r>
          </w:p>
          <w:p w14:paraId="77C5BB17" w14:textId="77777777" w:rsidR="00112F02" w:rsidRDefault="00084C77" w:rsidP="00112F02"/>
          <w:p w14:paraId="77A766F3" w14:textId="77777777" w:rsidR="00112F02" w:rsidRDefault="00084C77" w:rsidP="00112F02">
            <w:r>
              <w:t>Heel veel klanten van de Jumbo in Dokkum deden daaraan mee: veel meer dan gemiddeld.</w:t>
            </w:r>
          </w:p>
          <w:p w14:paraId="6C257362" w14:textId="77777777" w:rsidR="00112F02" w:rsidRDefault="00084C77" w:rsidP="00112F02"/>
          <w:p w14:paraId="73C86139" w14:textId="77777777" w:rsidR="00112F02" w:rsidRDefault="00084C77" w:rsidP="00112F02">
            <w:r>
              <w:t>Je kunt dat zien in de grafiek en tabel hiernaast.</w:t>
            </w:r>
          </w:p>
          <w:p w14:paraId="6946B3D4" w14:textId="77777777" w:rsidR="00112F02" w:rsidRDefault="00084C77" w:rsidP="00112F02"/>
          <w:p w14:paraId="586DAA0D" w14:textId="77777777" w:rsidR="00112F02" w:rsidRDefault="00084C77" w:rsidP="00112F02"/>
          <w:p w14:paraId="02218CFE" w14:textId="77777777" w:rsidR="00112F02" w:rsidRDefault="00084C77" w:rsidP="00112F02"/>
          <w:p w14:paraId="5C2A9EB3" w14:textId="77777777" w:rsidR="00112F02" w:rsidRDefault="00084C77" w:rsidP="00112F02"/>
          <w:p w14:paraId="68824F82" w14:textId="77777777" w:rsidR="00112F02" w:rsidRDefault="00084C77" w:rsidP="00112F02"/>
        </w:tc>
        <w:tc>
          <w:tcPr>
            <w:tcW w:w="6070" w:type="dxa"/>
            <w:shd w:val="clear" w:color="C6D9F1" w:fill="auto"/>
          </w:tcPr>
          <w:p w14:paraId="6A311A6C" w14:textId="77777777" w:rsidR="00112F02" w:rsidRPr="00FF58EA" w:rsidRDefault="00084C77" w:rsidP="00112F02">
            <w:r>
              <w:rPr>
                <w:noProof/>
                <w:lang w:val="en-US" w:eastAsia="nl-NL"/>
              </w:rPr>
              <w:drawing>
                <wp:inline distT="0" distB="0" distL="0" distR="0" wp14:anchorId="4C5AC66F" wp14:editId="6F742827">
                  <wp:extent cx="2725576" cy="3347519"/>
                  <wp:effectExtent l="0" t="0" r="0" b="5715"/>
                  <wp:docPr id="4" name="Picture 4" descr="jumb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jumbo"/>
                          <pic:cNvPicPr>
                            <a:picLocks noChangeAspect="1" noChangeArrowheads="1"/>
                          </pic:cNvPicPr>
                        </pic:nvPicPr>
                        <pic:blipFill>
                          <a:blip r:embed="rId36">
                            <a:extLst>
                              <a:ext uri="{28A0092B-C50C-407E-A947-70E740481C1C}">
                                <a14:useLocalDpi xmlns:a14="http://schemas.microsoft.com/office/drawing/2010/main" val="0"/>
                              </a:ext>
                            </a:extLst>
                          </a:blip>
                          <a:srcRect b="7347"/>
                          <a:stretch>
                            <a:fillRect/>
                          </a:stretch>
                        </pic:blipFill>
                        <pic:spPr bwMode="auto">
                          <a:xfrm>
                            <a:off x="0" y="0"/>
                            <a:ext cx="2725576" cy="3347519"/>
                          </a:xfrm>
                          <a:prstGeom prst="rect">
                            <a:avLst/>
                          </a:prstGeom>
                          <a:noFill/>
                          <a:ln>
                            <a:noFill/>
                          </a:ln>
                        </pic:spPr>
                      </pic:pic>
                    </a:graphicData>
                  </a:graphic>
                </wp:inline>
              </w:drawing>
            </w:r>
          </w:p>
        </w:tc>
      </w:tr>
    </w:tbl>
    <w:p w14:paraId="086E96D8" w14:textId="77777777" w:rsidR="00112F02" w:rsidRDefault="00084C77" w:rsidP="00687A51"/>
    <w:p w14:paraId="0FA46B6C" w14:textId="77777777" w:rsidR="00A21B16"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A21B16" w:rsidRPr="00956960" w14:paraId="4876A47B" w14:textId="77777777" w:rsidTr="00325586">
        <w:tblPrEx>
          <w:tblCellMar>
            <w:top w:w="0" w:type="dxa"/>
            <w:bottom w:w="0" w:type="dxa"/>
          </w:tblCellMar>
        </w:tblPrEx>
        <w:tc>
          <w:tcPr>
            <w:tcW w:w="534" w:type="dxa"/>
          </w:tcPr>
          <w:p w14:paraId="31B9CCE0" w14:textId="77777777" w:rsidR="00A21B16" w:rsidRPr="00700E0C" w:rsidRDefault="00084C77" w:rsidP="00325586"/>
        </w:tc>
        <w:tc>
          <w:tcPr>
            <w:tcW w:w="8930" w:type="dxa"/>
          </w:tcPr>
          <w:p w14:paraId="3FF58185" w14:textId="77777777" w:rsidR="00A21B16" w:rsidRPr="008F13C1" w:rsidRDefault="00084C77" w:rsidP="00325586">
            <w:r>
              <w:t>Gebruik de grafiek en de tabel en vul de ontbrekende getallen in.</w:t>
            </w:r>
          </w:p>
        </w:tc>
      </w:tr>
      <w:tr w:rsidR="00A21B16" w:rsidRPr="00956960" w14:paraId="6DED51A6" w14:textId="77777777" w:rsidTr="00325586">
        <w:tblPrEx>
          <w:tblCellMar>
            <w:top w:w="0" w:type="dxa"/>
            <w:bottom w:w="0" w:type="dxa"/>
          </w:tblCellMar>
        </w:tblPrEx>
        <w:tc>
          <w:tcPr>
            <w:tcW w:w="534" w:type="dxa"/>
          </w:tcPr>
          <w:p w14:paraId="0A90E25F" w14:textId="77777777" w:rsidR="00A21B16" w:rsidRPr="008F13C1" w:rsidRDefault="00084C77" w:rsidP="00325586"/>
        </w:tc>
        <w:tc>
          <w:tcPr>
            <w:tcW w:w="8930" w:type="dxa"/>
          </w:tcPr>
          <w:p w14:paraId="53CEE38E" w14:textId="77777777" w:rsidR="00A21B16" w:rsidRDefault="00084C77" w:rsidP="00112F02">
            <w:r>
              <w:t xml:space="preserve">Bij het klanttevredenheidsonderzoek in Jumbo Dokkum werden meer dan </w:t>
            </w:r>
            <w:r>
              <w:rPr>
                <w:b/>
              </w:rPr>
              <w:t>2</w:t>
            </w:r>
            <w:r>
              <w:t xml:space="preserve"> keer zoveel </w:t>
            </w:r>
            <w:r>
              <w:lastRenderedPageBreak/>
              <w:t xml:space="preserve">vragenlijsten ingevuld als gemiddeld. Bij Jumbo Dokkum werd minder dan  </w:t>
            </w:r>
            <w:r>
              <w:rPr>
                <w:b/>
              </w:rPr>
              <w:t>5</w:t>
            </w:r>
            <w:r>
              <w:t xml:space="preserve">% van de vragenlijsten schriftelijk ingevuld. </w:t>
            </w:r>
          </w:p>
          <w:p w14:paraId="7216C0BF" w14:textId="563542B3" w:rsidR="00A21B16" w:rsidRPr="0004686C" w:rsidRDefault="00084C77" w:rsidP="00325586">
            <w:r>
              <w:t xml:space="preserve">De onderzoekers wilden minimaal </w:t>
            </w:r>
            <w:r>
              <w:rPr>
                <w:b/>
              </w:rPr>
              <w:t>150</w:t>
            </w:r>
            <w:r>
              <w:t xml:space="preserve"> vragenlijsten ontvangen, hun doelstelling was er </w:t>
            </w:r>
            <w:r>
              <w:rPr>
                <w:b/>
              </w:rPr>
              <w:t>100</w:t>
            </w:r>
            <w:r>
              <w:t xml:space="preserve"> terug te krijgen. In Dokkum zijn e</w:t>
            </w:r>
            <w:r>
              <w:t xml:space="preserve">r ruim </w:t>
            </w:r>
            <w:r>
              <w:rPr>
                <w:b/>
              </w:rPr>
              <w:t>3</w:t>
            </w:r>
            <w:r>
              <w:t xml:space="preserve"> keer zoveel vragenlijsten ingevuld als de doelstelling was.</w:t>
            </w:r>
          </w:p>
        </w:tc>
      </w:tr>
    </w:tbl>
    <w:p w14:paraId="3392E2C6" w14:textId="77777777" w:rsidR="00A21B16"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FB45CE" w:rsidRPr="00956960" w14:paraId="0D3EABB4" w14:textId="77777777">
        <w:tblPrEx>
          <w:tblCellMar>
            <w:top w:w="0" w:type="dxa"/>
            <w:bottom w:w="0" w:type="dxa"/>
          </w:tblCellMar>
        </w:tblPrEx>
        <w:tc>
          <w:tcPr>
            <w:tcW w:w="534" w:type="dxa"/>
          </w:tcPr>
          <w:p w14:paraId="25128B8A" w14:textId="77777777" w:rsidR="00FB45CE" w:rsidRPr="00700E0C" w:rsidRDefault="00084C77" w:rsidP="00687A51"/>
        </w:tc>
        <w:tc>
          <w:tcPr>
            <w:tcW w:w="8930" w:type="dxa"/>
          </w:tcPr>
          <w:p w14:paraId="701FC111" w14:textId="544CA178" w:rsidR="00326F3E" w:rsidRPr="004F6F52" w:rsidRDefault="00084C77" w:rsidP="00FB45CE">
            <w:r>
              <w:t xml:space="preserve">Je ziet hier de resultaten van </w:t>
            </w:r>
            <w:r>
              <w:t>het</w:t>
            </w:r>
            <w:r>
              <w:t xml:space="preserve"> onderzoek </w:t>
            </w:r>
            <w:r>
              <w:t>bij</w:t>
            </w:r>
            <w:r>
              <w:t xml:space="preserve"> Jumbo</w:t>
            </w:r>
            <w:r>
              <w:t xml:space="preserve"> Dokkum. </w:t>
            </w:r>
            <w:r>
              <w:t>Je ziet de scores van juni 2008, en van februari 2009.</w:t>
            </w:r>
          </w:p>
        </w:tc>
      </w:tr>
      <w:tr w:rsidR="00687A51" w:rsidRPr="008F13C1" w14:paraId="7677DC8F" w14:textId="77777777">
        <w:tblPrEx>
          <w:tblCellMar>
            <w:top w:w="0" w:type="dxa"/>
            <w:bottom w:w="0" w:type="dxa"/>
          </w:tblCellMar>
        </w:tblPrEx>
        <w:tc>
          <w:tcPr>
            <w:tcW w:w="534" w:type="dxa"/>
          </w:tcPr>
          <w:p w14:paraId="384DDC0D" w14:textId="77777777" w:rsidR="00687A51" w:rsidRPr="00FB45CE" w:rsidRDefault="00084C77" w:rsidP="00FB45CE"/>
        </w:tc>
        <w:tc>
          <w:tcPr>
            <w:tcW w:w="8930" w:type="dxa"/>
          </w:tcPr>
          <w:p w14:paraId="61D2710D" w14:textId="77777777" w:rsidR="00687A51" w:rsidRDefault="00084C77" w:rsidP="00687A51">
            <w:r>
              <w:rPr>
                <w:noProof/>
                <w:lang w:val="en-US" w:eastAsia="nl-NL"/>
              </w:rPr>
              <w:drawing>
                <wp:inline distT="0" distB="0" distL="0" distR="0" wp14:anchorId="4CFF7E23" wp14:editId="16309BB7">
                  <wp:extent cx="4416007" cy="62865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rmafbeelding 2013-04-28 om 09.14.43.png"/>
                          <pic:cNvPicPr/>
                        </pic:nvPicPr>
                        <pic:blipFill>
                          <a:blip r:embed="rId37">
                            <a:extLst>
                              <a:ext uri="{28A0092B-C50C-407E-A947-70E740481C1C}">
                                <a14:useLocalDpi xmlns:a14="http://schemas.microsoft.com/office/drawing/2010/main" val="0"/>
                              </a:ext>
                            </a:extLst>
                          </a:blip>
                          <a:stretch>
                            <a:fillRect/>
                          </a:stretch>
                        </pic:blipFill>
                        <pic:spPr>
                          <a:xfrm>
                            <a:off x="0" y="0"/>
                            <a:ext cx="4416007" cy="6286500"/>
                          </a:xfrm>
                          <a:prstGeom prst="rect">
                            <a:avLst/>
                          </a:prstGeom>
                        </pic:spPr>
                      </pic:pic>
                    </a:graphicData>
                  </a:graphic>
                </wp:inline>
              </w:drawing>
            </w:r>
          </w:p>
          <w:p w14:paraId="1DFFB963" w14:textId="6147FB0E" w:rsidR="00693AED" w:rsidRPr="008F13C1" w:rsidRDefault="00084C77" w:rsidP="00687A51">
            <w:r>
              <w:t>Excel spreadsheet ook online beschikbaar.</w:t>
            </w:r>
          </w:p>
        </w:tc>
      </w:tr>
      <w:tr w:rsidR="00687A51" w:rsidRPr="008F13C1" w14:paraId="3C460E22" w14:textId="77777777">
        <w:tblPrEx>
          <w:tblCellMar>
            <w:top w:w="0" w:type="dxa"/>
            <w:bottom w:w="0" w:type="dxa"/>
          </w:tblCellMar>
        </w:tblPrEx>
        <w:tc>
          <w:tcPr>
            <w:tcW w:w="534" w:type="dxa"/>
          </w:tcPr>
          <w:p w14:paraId="6F5552BB" w14:textId="77777777" w:rsidR="00A21B16" w:rsidRDefault="00084C77" w:rsidP="00687A51"/>
          <w:p w14:paraId="3753C8A5" w14:textId="77777777" w:rsidR="00687A51" w:rsidRPr="008F13C1" w:rsidRDefault="00084C77" w:rsidP="00687A51">
            <w:r>
              <w:t>a.</w:t>
            </w:r>
          </w:p>
        </w:tc>
        <w:tc>
          <w:tcPr>
            <w:tcW w:w="8930" w:type="dxa"/>
          </w:tcPr>
          <w:p w14:paraId="0CEB5229" w14:textId="77777777" w:rsidR="00687A51" w:rsidRDefault="00084C77" w:rsidP="00687A51">
            <w:r>
              <w:t xml:space="preserve">Welk aspect </w:t>
            </w:r>
            <w:r>
              <w:t>krijgt in feb. ‘09 de hoogste score en welke score is dat?</w:t>
            </w:r>
          </w:p>
          <w:p w14:paraId="4ED77F93" w14:textId="71D76D72" w:rsidR="00FB45CE" w:rsidRPr="00634C4F" w:rsidRDefault="00084C77" w:rsidP="00687A51">
            <w:pPr>
              <w:rPr>
                <w:b/>
                <w:color w:val="FF0000"/>
              </w:rPr>
            </w:pPr>
            <w:r w:rsidRPr="0006629A">
              <w:rPr>
                <w:b/>
                <w:color w:val="FF0000"/>
              </w:rPr>
              <w:t xml:space="preserve">Voldoende winkelwagens </w:t>
            </w:r>
            <w:r w:rsidRPr="0006629A">
              <w:rPr>
                <w:b/>
                <w:color w:val="FF0000"/>
              </w:rPr>
              <w:sym w:font="Wingdings" w:char="F0E0"/>
            </w:r>
            <w:r>
              <w:rPr>
                <w:b/>
                <w:color w:val="FF0000"/>
              </w:rPr>
              <w:t xml:space="preserve"> 9</w:t>
            </w:r>
            <w:r w:rsidRPr="0006629A">
              <w:rPr>
                <w:b/>
                <w:color w:val="FF0000"/>
              </w:rPr>
              <w:t>0</w:t>
            </w:r>
          </w:p>
        </w:tc>
      </w:tr>
      <w:tr w:rsidR="00FB45CE" w:rsidRPr="00956960" w14:paraId="0A29EA0F" w14:textId="77777777">
        <w:tblPrEx>
          <w:tblCellMar>
            <w:top w:w="0" w:type="dxa"/>
            <w:bottom w:w="0" w:type="dxa"/>
          </w:tblCellMar>
        </w:tblPrEx>
        <w:tc>
          <w:tcPr>
            <w:tcW w:w="534" w:type="dxa"/>
          </w:tcPr>
          <w:p w14:paraId="6698FF1F" w14:textId="77777777" w:rsidR="00FB45CE" w:rsidRDefault="00084C77" w:rsidP="00687A51">
            <w:r>
              <w:t>b.</w:t>
            </w:r>
          </w:p>
        </w:tc>
        <w:tc>
          <w:tcPr>
            <w:tcW w:w="8930" w:type="dxa"/>
          </w:tcPr>
          <w:p w14:paraId="16804120" w14:textId="77777777" w:rsidR="00FB45CE" w:rsidRDefault="00084C77" w:rsidP="00FB45CE">
            <w:r>
              <w:t>Welk aspect krijgt in feb. ‘09 de laagste score en welke score is dat?</w:t>
            </w:r>
          </w:p>
          <w:p w14:paraId="62E1C405" w14:textId="708EAC97" w:rsidR="00FB45CE" w:rsidRPr="00634C4F" w:rsidRDefault="00084C77" w:rsidP="00FB45CE">
            <w:pPr>
              <w:rPr>
                <w:b/>
                <w:color w:val="FF0000"/>
              </w:rPr>
            </w:pPr>
            <w:r w:rsidRPr="0006629A">
              <w:rPr>
                <w:b/>
                <w:color w:val="FF0000"/>
              </w:rPr>
              <w:t xml:space="preserve">Voldoende lege dozen bij de kassa </w:t>
            </w:r>
            <w:r w:rsidRPr="0006629A">
              <w:rPr>
                <w:b/>
                <w:color w:val="FF0000"/>
              </w:rPr>
              <w:sym w:font="Wingdings" w:char="F0E0"/>
            </w:r>
            <w:r w:rsidRPr="0006629A">
              <w:rPr>
                <w:b/>
                <w:color w:val="FF0000"/>
              </w:rPr>
              <w:t xml:space="preserve"> 55</w:t>
            </w:r>
          </w:p>
        </w:tc>
      </w:tr>
      <w:tr w:rsidR="00FB45CE" w:rsidRPr="0070766E" w14:paraId="18ABC73B" w14:textId="77777777">
        <w:tblPrEx>
          <w:tblCellMar>
            <w:top w:w="0" w:type="dxa"/>
            <w:bottom w:w="0" w:type="dxa"/>
          </w:tblCellMar>
        </w:tblPrEx>
        <w:tc>
          <w:tcPr>
            <w:tcW w:w="534" w:type="dxa"/>
          </w:tcPr>
          <w:p w14:paraId="0504E6B1" w14:textId="77777777" w:rsidR="00FB45CE" w:rsidRPr="008F13C1" w:rsidRDefault="00084C77" w:rsidP="00687A51">
            <w:r>
              <w:lastRenderedPageBreak/>
              <w:t>c.</w:t>
            </w:r>
          </w:p>
        </w:tc>
        <w:tc>
          <w:tcPr>
            <w:tcW w:w="8930" w:type="dxa"/>
          </w:tcPr>
          <w:p w14:paraId="2812D258" w14:textId="77777777" w:rsidR="00FB45CE" w:rsidRDefault="00084C77" w:rsidP="00687A51">
            <w:r>
              <w:t>Bij hoeveel aspecten is de score gedaald?</w:t>
            </w:r>
          </w:p>
          <w:p w14:paraId="5752A5B4" w14:textId="7C927F14" w:rsidR="00FB45CE" w:rsidRPr="00634C4F" w:rsidRDefault="00084C77" w:rsidP="00687A51">
            <w:pPr>
              <w:rPr>
                <w:b/>
                <w:color w:val="FF0000"/>
              </w:rPr>
            </w:pPr>
            <w:r w:rsidRPr="0006629A">
              <w:rPr>
                <w:b/>
                <w:color w:val="FF0000"/>
              </w:rPr>
              <w:t>4</w:t>
            </w:r>
            <w:r>
              <w:rPr>
                <w:b/>
                <w:color w:val="FF0000"/>
              </w:rPr>
              <w:t xml:space="preserve"> (rood)</w:t>
            </w:r>
          </w:p>
        </w:tc>
      </w:tr>
      <w:tr w:rsidR="00FB45CE" w:rsidRPr="00916FC0" w14:paraId="039067E3" w14:textId="77777777">
        <w:tblPrEx>
          <w:tblCellMar>
            <w:top w:w="0" w:type="dxa"/>
            <w:bottom w:w="0" w:type="dxa"/>
          </w:tblCellMar>
        </w:tblPrEx>
        <w:tc>
          <w:tcPr>
            <w:tcW w:w="534" w:type="dxa"/>
          </w:tcPr>
          <w:p w14:paraId="1106D7F0" w14:textId="77777777" w:rsidR="00FB45CE" w:rsidRPr="008F13C1" w:rsidRDefault="00084C77" w:rsidP="00687A51">
            <w:r>
              <w:t>d.</w:t>
            </w:r>
          </w:p>
        </w:tc>
        <w:tc>
          <w:tcPr>
            <w:tcW w:w="8930" w:type="dxa"/>
          </w:tcPr>
          <w:p w14:paraId="4E96B9D3" w14:textId="77777777" w:rsidR="00FB45CE" w:rsidRPr="003646E2" w:rsidRDefault="00084C77" w:rsidP="00687A51">
            <w:r>
              <w:t>Bij hoeveel aspecten is de score gestegen?</w:t>
            </w:r>
          </w:p>
          <w:p w14:paraId="1684E6A1" w14:textId="1B22229F" w:rsidR="00FB45CE" w:rsidRPr="00634C4F" w:rsidRDefault="00084C77" w:rsidP="00687A51">
            <w:pPr>
              <w:rPr>
                <w:b/>
                <w:color w:val="FF0000"/>
              </w:rPr>
            </w:pPr>
            <w:r w:rsidRPr="0006629A">
              <w:rPr>
                <w:b/>
                <w:color w:val="FF0000"/>
              </w:rPr>
              <w:t>24</w:t>
            </w:r>
            <w:r>
              <w:rPr>
                <w:b/>
                <w:color w:val="FF0000"/>
              </w:rPr>
              <w:t xml:space="preserve"> (groen)</w:t>
            </w:r>
          </w:p>
        </w:tc>
      </w:tr>
      <w:tr w:rsidR="00FB45CE" w:rsidRPr="00916FC0" w14:paraId="5668B048" w14:textId="77777777">
        <w:tblPrEx>
          <w:tblCellMar>
            <w:top w:w="0" w:type="dxa"/>
            <w:bottom w:w="0" w:type="dxa"/>
          </w:tblCellMar>
        </w:tblPrEx>
        <w:tc>
          <w:tcPr>
            <w:tcW w:w="534" w:type="dxa"/>
          </w:tcPr>
          <w:p w14:paraId="55EE282F" w14:textId="77777777" w:rsidR="00FB45CE" w:rsidRPr="008F13C1" w:rsidRDefault="00084C77" w:rsidP="00687A51">
            <w:r>
              <w:t>e.</w:t>
            </w:r>
          </w:p>
        </w:tc>
        <w:tc>
          <w:tcPr>
            <w:tcW w:w="8930" w:type="dxa"/>
          </w:tcPr>
          <w:p w14:paraId="2C88802C" w14:textId="77777777" w:rsidR="00FB45CE" w:rsidRDefault="00084C77" w:rsidP="00687A51">
            <w:r>
              <w:t>Bij hoeveel aspecten is de score gelijk gebleven?</w:t>
            </w:r>
          </w:p>
          <w:p w14:paraId="0EA12081" w14:textId="432BE8BF" w:rsidR="00FB45CE" w:rsidRPr="00634C4F" w:rsidRDefault="00084C77" w:rsidP="00687A51">
            <w:pPr>
              <w:rPr>
                <w:b/>
                <w:color w:val="FF0000"/>
              </w:rPr>
            </w:pPr>
            <w:r w:rsidRPr="0006629A">
              <w:rPr>
                <w:b/>
                <w:color w:val="FF0000"/>
              </w:rPr>
              <w:t>10</w:t>
            </w:r>
            <w:r>
              <w:rPr>
                <w:b/>
                <w:color w:val="FF0000"/>
              </w:rPr>
              <w:t xml:space="preserve"> (oranje)</w:t>
            </w:r>
          </w:p>
        </w:tc>
      </w:tr>
      <w:tr w:rsidR="00FB45CE" w:rsidRPr="00916FC0" w14:paraId="345965B5" w14:textId="77777777">
        <w:tblPrEx>
          <w:tblCellMar>
            <w:top w:w="0" w:type="dxa"/>
            <w:bottom w:w="0" w:type="dxa"/>
          </w:tblCellMar>
        </w:tblPrEx>
        <w:tc>
          <w:tcPr>
            <w:tcW w:w="534" w:type="dxa"/>
          </w:tcPr>
          <w:p w14:paraId="093F9593" w14:textId="77777777" w:rsidR="00FB45CE" w:rsidRPr="008F13C1" w:rsidRDefault="00084C77" w:rsidP="00687A51">
            <w:r>
              <w:t>f.</w:t>
            </w:r>
          </w:p>
        </w:tc>
        <w:tc>
          <w:tcPr>
            <w:tcW w:w="8930" w:type="dxa"/>
          </w:tcPr>
          <w:p w14:paraId="6759CC97" w14:textId="77777777" w:rsidR="00FB45CE" w:rsidRDefault="00084C77" w:rsidP="00687A51">
            <w:r>
              <w:t>Als je kijkt naar de antwoorden van c, d en e, is de tevredenheid dan toegenomen, afgenomen of gelijk gebleven?</w:t>
            </w:r>
          </w:p>
          <w:p w14:paraId="6479EBD6" w14:textId="068CB23E" w:rsidR="00FB45CE" w:rsidRPr="00634C4F" w:rsidRDefault="00084C77" w:rsidP="00687A51">
            <w:pPr>
              <w:rPr>
                <w:b/>
                <w:color w:val="FF0000"/>
              </w:rPr>
            </w:pPr>
            <w:r w:rsidRPr="0006629A">
              <w:rPr>
                <w:b/>
                <w:color w:val="FF0000"/>
              </w:rPr>
              <w:t>gestegen</w:t>
            </w:r>
          </w:p>
        </w:tc>
      </w:tr>
    </w:tbl>
    <w:p w14:paraId="59BCD948" w14:textId="77777777" w:rsidR="00687A51"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FB45CE" w:rsidRPr="00956960" w14:paraId="5BE518B5" w14:textId="77777777" w:rsidTr="00BE51A6">
        <w:tblPrEx>
          <w:tblCellMar>
            <w:top w:w="0" w:type="dxa"/>
            <w:bottom w:w="0" w:type="dxa"/>
          </w:tblCellMar>
        </w:tblPrEx>
        <w:tc>
          <w:tcPr>
            <w:tcW w:w="534" w:type="dxa"/>
          </w:tcPr>
          <w:p w14:paraId="3CE881EA" w14:textId="77777777" w:rsidR="00FB45CE" w:rsidRPr="00700E0C" w:rsidRDefault="00084C77" w:rsidP="00FB45CE"/>
        </w:tc>
        <w:tc>
          <w:tcPr>
            <w:tcW w:w="8930" w:type="dxa"/>
          </w:tcPr>
          <w:p w14:paraId="4DAC0914" w14:textId="5E9EB99B" w:rsidR="00FB45CE" w:rsidRPr="00634C4F" w:rsidRDefault="00084C77" w:rsidP="00FB45CE">
            <w:r>
              <w:t xml:space="preserve">Alle aspecten hebben een nummer. </w:t>
            </w:r>
            <w:r>
              <w:t>Er zijn zeven verschillende soorten aspecten.</w:t>
            </w:r>
          </w:p>
        </w:tc>
      </w:tr>
      <w:tr w:rsidR="002D2EA3" w:rsidRPr="008F13C1" w14:paraId="5B8A5D82" w14:textId="77777777" w:rsidTr="00BE51A6">
        <w:tblPrEx>
          <w:tblCellMar>
            <w:top w:w="0" w:type="dxa"/>
            <w:bottom w:w="0" w:type="dxa"/>
          </w:tblCellMar>
        </w:tblPrEx>
        <w:tc>
          <w:tcPr>
            <w:tcW w:w="534" w:type="dxa"/>
          </w:tcPr>
          <w:p w14:paraId="7EF1CCCA" w14:textId="77777777" w:rsidR="002D2EA3" w:rsidRPr="00E42815" w:rsidRDefault="00084C77" w:rsidP="002D2EA3"/>
        </w:tc>
        <w:tc>
          <w:tcPr>
            <w:tcW w:w="8930" w:type="dxa"/>
          </w:tcPr>
          <w:p w14:paraId="47F65B9A" w14:textId="0A435B49" w:rsidR="002D2EA3" w:rsidRDefault="00084C77" w:rsidP="002D2EA3">
            <w:r>
              <w:t>Hoeveel aspecten zijn er van elke soort. Maak een turftabel:</w:t>
            </w:r>
          </w:p>
          <w:tbl>
            <w:tblPr>
              <w:tblW w:w="0" w:type="auto"/>
              <w:jc w:val="center"/>
              <w:tblLayout w:type="fixed"/>
              <w:tblCellMar>
                <w:left w:w="10" w:type="dxa"/>
                <w:right w:w="10" w:type="dxa"/>
              </w:tblCellMar>
              <w:tblLook w:val="01E0" w:firstRow="1" w:lastRow="1" w:firstColumn="1" w:lastColumn="1" w:noHBand="0" w:noVBand="0"/>
            </w:tblPr>
            <w:tblGrid>
              <w:gridCol w:w="1801"/>
              <w:gridCol w:w="3224"/>
            </w:tblGrid>
            <w:tr w:rsidR="002D2EA3" w14:paraId="5B262DF6" w14:textId="77777777" w:rsidTr="002D2EA3">
              <w:tblPrEx>
                <w:tblCellMar>
                  <w:top w:w="0" w:type="dxa"/>
                  <w:bottom w:w="0" w:type="dxa"/>
                </w:tblCellMar>
              </w:tblPrEx>
              <w:trPr>
                <w:jc w:val="center"/>
              </w:trPr>
              <w:tc>
                <w:tcPr>
                  <w:tcW w:w="1801" w:type="dxa"/>
                </w:tcPr>
                <w:p w14:paraId="51250D0B" w14:textId="77777777" w:rsidR="002D2EA3" w:rsidRDefault="00084C77" w:rsidP="002D2EA3">
                  <w:r>
                    <w:t>Nummer</w:t>
                  </w:r>
                </w:p>
              </w:tc>
              <w:tc>
                <w:tcPr>
                  <w:tcW w:w="3224" w:type="dxa"/>
                </w:tcPr>
                <w:p w14:paraId="157240A1" w14:textId="77777777" w:rsidR="002D2EA3" w:rsidRDefault="00084C77" w:rsidP="002D2EA3">
                  <w:r>
                    <w:t>Aantal</w:t>
                  </w:r>
                </w:p>
              </w:tc>
            </w:tr>
            <w:tr w:rsidR="002D2EA3" w14:paraId="5E8A4DC8" w14:textId="77777777" w:rsidTr="002D2EA3">
              <w:tblPrEx>
                <w:tblCellMar>
                  <w:top w:w="0" w:type="dxa"/>
                  <w:bottom w:w="0" w:type="dxa"/>
                </w:tblCellMar>
              </w:tblPrEx>
              <w:trPr>
                <w:jc w:val="center"/>
              </w:trPr>
              <w:tc>
                <w:tcPr>
                  <w:tcW w:w="1801" w:type="dxa"/>
                </w:tcPr>
                <w:p w14:paraId="62BE2F86" w14:textId="77777777" w:rsidR="002D2EA3" w:rsidRDefault="00084C77" w:rsidP="002D2EA3">
                  <w:r>
                    <w:t>1</w:t>
                  </w:r>
                </w:p>
              </w:tc>
              <w:tc>
                <w:tcPr>
                  <w:tcW w:w="3224" w:type="dxa"/>
                </w:tcPr>
                <w:p w14:paraId="35321CDE" w14:textId="77777777" w:rsidR="002D2EA3" w:rsidRPr="00D05CC5" w:rsidRDefault="00084C77" w:rsidP="002D2EA3">
                  <w:pPr>
                    <w:rPr>
                      <w:b/>
                    </w:rPr>
                  </w:pPr>
                  <w:r>
                    <w:rPr>
                      <w:b/>
                    </w:rPr>
                    <w:t>5</w:t>
                  </w:r>
                </w:p>
              </w:tc>
            </w:tr>
            <w:tr w:rsidR="002D2EA3" w14:paraId="0B37210B" w14:textId="77777777" w:rsidTr="002D2EA3">
              <w:tblPrEx>
                <w:tblCellMar>
                  <w:top w:w="0" w:type="dxa"/>
                  <w:bottom w:w="0" w:type="dxa"/>
                </w:tblCellMar>
              </w:tblPrEx>
              <w:trPr>
                <w:jc w:val="center"/>
              </w:trPr>
              <w:tc>
                <w:tcPr>
                  <w:tcW w:w="1801" w:type="dxa"/>
                </w:tcPr>
                <w:p w14:paraId="7AD6E963" w14:textId="77777777" w:rsidR="002D2EA3" w:rsidRDefault="00084C77" w:rsidP="002D2EA3">
                  <w:r>
                    <w:t>2</w:t>
                  </w:r>
                </w:p>
              </w:tc>
              <w:tc>
                <w:tcPr>
                  <w:tcW w:w="3224" w:type="dxa"/>
                </w:tcPr>
                <w:p w14:paraId="21C48536" w14:textId="77777777" w:rsidR="002D2EA3" w:rsidRPr="00D05CC5" w:rsidRDefault="00084C77" w:rsidP="002D2EA3">
                  <w:pPr>
                    <w:rPr>
                      <w:b/>
                    </w:rPr>
                  </w:pPr>
                  <w:r>
                    <w:rPr>
                      <w:b/>
                    </w:rPr>
                    <w:t>7</w:t>
                  </w:r>
                </w:p>
              </w:tc>
            </w:tr>
            <w:tr w:rsidR="002D2EA3" w14:paraId="3DA83574" w14:textId="77777777" w:rsidTr="002D2EA3">
              <w:tblPrEx>
                <w:tblCellMar>
                  <w:top w:w="0" w:type="dxa"/>
                  <w:bottom w:w="0" w:type="dxa"/>
                </w:tblCellMar>
              </w:tblPrEx>
              <w:trPr>
                <w:jc w:val="center"/>
              </w:trPr>
              <w:tc>
                <w:tcPr>
                  <w:tcW w:w="1801" w:type="dxa"/>
                </w:tcPr>
                <w:p w14:paraId="5CFB4DDB" w14:textId="77777777" w:rsidR="002D2EA3" w:rsidRDefault="00084C77" w:rsidP="002D2EA3">
                  <w:r>
                    <w:t>3</w:t>
                  </w:r>
                </w:p>
              </w:tc>
              <w:tc>
                <w:tcPr>
                  <w:tcW w:w="3224" w:type="dxa"/>
                </w:tcPr>
                <w:p w14:paraId="2FE6A081" w14:textId="77777777" w:rsidR="002D2EA3" w:rsidRPr="00D05CC5" w:rsidRDefault="00084C77" w:rsidP="002D2EA3">
                  <w:pPr>
                    <w:rPr>
                      <w:b/>
                    </w:rPr>
                  </w:pPr>
                  <w:r>
                    <w:rPr>
                      <w:b/>
                    </w:rPr>
                    <w:t>6</w:t>
                  </w:r>
                </w:p>
              </w:tc>
            </w:tr>
            <w:tr w:rsidR="002D2EA3" w14:paraId="7ED9D0C8" w14:textId="77777777" w:rsidTr="002D2EA3">
              <w:tblPrEx>
                <w:tblCellMar>
                  <w:top w:w="0" w:type="dxa"/>
                  <w:bottom w:w="0" w:type="dxa"/>
                </w:tblCellMar>
              </w:tblPrEx>
              <w:trPr>
                <w:jc w:val="center"/>
              </w:trPr>
              <w:tc>
                <w:tcPr>
                  <w:tcW w:w="1801" w:type="dxa"/>
                </w:tcPr>
                <w:p w14:paraId="79176CA4" w14:textId="77777777" w:rsidR="002D2EA3" w:rsidRDefault="00084C77" w:rsidP="002D2EA3">
                  <w:r>
                    <w:t>4</w:t>
                  </w:r>
                </w:p>
              </w:tc>
              <w:tc>
                <w:tcPr>
                  <w:tcW w:w="3224" w:type="dxa"/>
                </w:tcPr>
                <w:p w14:paraId="12AFD70D" w14:textId="77777777" w:rsidR="002D2EA3" w:rsidRPr="00D05CC5" w:rsidRDefault="00084C77" w:rsidP="002D2EA3">
                  <w:pPr>
                    <w:rPr>
                      <w:b/>
                    </w:rPr>
                  </w:pPr>
                  <w:r>
                    <w:rPr>
                      <w:b/>
                    </w:rPr>
                    <w:t>13</w:t>
                  </w:r>
                </w:p>
              </w:tc>
            </w:tr>
            <w:tr w:rsidR="002D2EA3" w14:paraId="3E6DC383" w14:textId="77777777" w:rsidTr="002D2EA3">
              <w:tblPrEx>
                <w:tblCellMar>
                  <w:top w:w="0" w:type="dxa"/>
                  <w:bottom w:w="0" w:type="dxa"/>
                </w:tblCellMar>
              </w:tblPrEx>
              <w:trPr>
                <w:jc w:val="center"/>
              </w:trPr>
              <w:tc>
                <w:tcPr>
                  <w:tcW w:w="1801" w:type="dxa"/>
                </w:tcPr>
                <w:p w14:paraId="052B784E" w14:textId="77777777" w:rsidR="002D2EA3" w:rsidRDefault="00084C77" w:rsidP="002D2EA3">
                  <w:r>
                    <w:t>5</w:t>
                  </w:r>
                </w:p>
              </w:tc>
              <w:tc>
                <w:tcPr>
                  <w:tcW w:w="3224" w:type="dxa"/>
                </w:tcPr>
                <w:p w14:paraId="6FB2EE52" w14:textId="77777777" w:rsidR="002D2EA3" w:rsidRPr="00D05CC5" w:rsidRDefault="00084C77" w:rsidP="002D2EA3">
                  <w:pPr>
                    <w:rPr>
                      <w:b/>
                    </w:rPr>
                  </w:pPr>
                  <w:r>
                    <w:rPr>
                      <w:b/>
                    </w:rPr>
                    <w:t>2</w:t>
                  </w:r>
                </w:p>
              </w:tc>
            </w:tr>
            <w:tr w:rsidR="002D2EA3" w14:paraId="6A39F8DF" w14:textId="77777777" w:rsidTr="002D2EA3">
              <w:tblPrEx>
                <w:tblCellMar>
                  <w:top w:w="0" w:type="dxa"/>
                  <w:bottom w:w="0" w:type="dxa"/>
                </w:tblCellMar>
              </w:tblPrEx>
              <w:trPr>
                <w:jc w:val="center"/>
              </w:trPr>
              <w:tc>
                <w:tcPr>
                  <w:tcW w:w="1801" w:type="dxa"/>
                </w:tcPr>
                <w:p w14:paraId="13F25F05" w14:textId="77777777" w:rsidR="002D2EA3" w:rsidRDefault="00084C77" w:rsidP="002D2EA3">
                  <w:r>
                    <w:t>6</w:t>
                  </w:r>
                </w:p>
              </w:tc>
              <w:tc>
                <w:tcPr>
                  <w:tcW w:w="3224" w:type="dxa"/>
                </w:tcPr>
                <w:p w14:paraId="543401E8" w14:textId="77777777" w:rsidR="002D2EA3" w:rsidRPr="00D05CC5" w:rsidRDefault="00084C77" w:rsidP="002D2EA3">
                  <w:pPr>
                    <w:rPr>
                      <w:b/>
                    </w:rPr>
                  </w:pPr>
                  <w:r>
                    <w:rPr>
                      <w:b/>
                    </w:rPr>
                    <w:t>1</w:t>
                  </w:r>
                </w:p>
              </w:tc>
            </w:tr>
            <w:tr w:rsidR="002D2EA3" w14:paraId="411AF51F" w14:textId="77777777" w:rsidTr="002D2EA3">
              <w:tblPrEx>
                <w:tblCellMar>
                  <w:top w:w="0" w:type="dxa"/>
                  <w:bottom w:w="0" w:type="dxa"/>
                </w:tblCellMar>
              </w:tblPrEx>
              <w:trPr>
                <w:jc w:val="center"/>
              </w:trPr>
              <w:tc>
                <w:tcPr>
                  <w:tcW w:w="1801" w:type="dxa"/>
                </w:tcPr>
                <w:p w14:paraId="4D0D69D0" w14:textId="77777777" w:rsidR="002D2EA3" w:rsidRDefault="00084C77" w:rsidP="002D2EA3">
                  <w:r>
                    <w:t>7</w:t>
                  </w:r>
                </w:p>
              </w:tc>
              <w:tc>
                <w:tcPr>
                  <w:tcW w:w="3224" w:type="dxa"/>
                </w:tcPr>
                <w:p w14:paraId="16A1327F" w14:textId="77777777" w:rsidR="002D2EA3" w:rsidRPr="00D05CC5" w:rsidRDefault="00084C77" w:rsidP="002D2EA3">
                  <w:pPr>
                    <w:rPr>
                      <w:b/>
                    </w:rPr>
                  </w:pPr>
                  <w:r>
                    <w:rPr>
                      <w:b/>
                    </w:rPr>
                    <w:t>3</w:t>
                  </w:r>
                </w:p>
              </w:tc>
            </w:tr>
          </w:tbl>
          <w:p w14:paraId="423A8EF0" w14:textId="77777777" w:rsidR="002D2EA3" w:rsidRDefault="00084C77" w:rsidP="002D2EA3"/>
        </w:tc>
      </w:tr>
      <w:tr w:rsidR="00FB45CE" w:rsidRPr="008F13C1" w14:paraId="5B5C7780" w14:textId="77777777" w:rsidTr="00BE51A6">
        <w:tblPrEx>
          <w:tblCellMar>
            <w:top w:w="0" w:type="dxa"/>
            <w:bottom w:w="0" w:type="dxa"/>
          </w:tblCellMar>
        </w:tblPrEx>
        <w:tc>
          <w:tcPr>
            <w:tcW w:w="534" w:type="dxa"/>
          </w:tcPr>
          <w:p w14:paraId="2FDA1442" w14:textId="77777777" w:rsidR="00FB45CE" w:rsidRPr="008F13C1" w:rsidRDefault="00084C77" w:rsidP="00FB45CE">
            <w:r>
              <w:t>a.</w:t>
            </w:r>
          </w:p>
        </w:tc>
        <w:tc>
          <w:tcPr>
            <w:tcW w:w="8930" w:type="dxa"/>
          </w:tcPr>
          <w:p w14:paraId="4E5B648D" w14:textId="77777777" w:rsidR="00FB45CE" w:rsidRDefault="00084C77" w:rsidP="00FB45CE">
            <w:r>
              <w:t>Waarover gaan alle aspecten met nummer 2?</w:t>
            </w:r>
          </w:p>
          <w:p w14:paraId="77CF00BE" w14:textId="21942341" w:rsidR="002D2EA3" w:rsidRPr="00634C4F" w:rsidRDefault="00084C77" w:rsidP="00FB45CE">
            <w:pPr>
              <w:rPr>
                <w:b/>
                <w:color w:val="FF0000"/>
              </w:rPr>
            </w:pPr>
            <w:r w:rsidRPr="0006629A">
              <w:rPr>
                <w:b/>
                <w:color w:val="FF0000"/>
              </w:rPr>
              <w:t xml:space="preserve">Service met een </w:t>
            </w:r>
            <w:r w:rsidRPr="0006629A">
              <w:rPr>
                <w:b/>
                <w:color w:val="FF0000"/>
              </w:rPr>
              <w:t>glimlach</w:t>
            </w:r>
          </w:p>
        </w:tc>
      </w:tr>
      <w:tr w:rsidR="00FB45CE" w:rsidRPr="008F13C1" w14:paraId="07664392" w14:textId="77777777" w:rsidTr="00BE51A6">
        <w:tblPrEx>
          <w:tblCellMar>
            <w:top w:w="0" w:type="dxa"/>
            <w:bottom w:w="0" w:type="dxa"/>
          </w:tblCellMar>
        </w:tblPrEx>
        <w:tc>
          <w:tcPr>
            <w:tcW w:w="534" w:type="dxa"/>
          </w:tcPr>
          <w:p w14:paraId="05615AB8" w14:textId="77777777" w:rsidR="00FB45CE" w:rsidRPr="008F13C1" w:rsidRDefault="00084C77" w:rsidP="00FB45CE">
            <w:r>
              <w:t>b.</w:t>
            </w:r>
          </w:p>
        </w:tc>
        <w:tc>
          <w:tcPr>
            <w:tcW w:w="8930" w:type="dxa"/>
          </w:tcPr>
          <w:p w14:paraId="02E209EF" w14:textId="77777777" w:rsidR="00FB45CE" w:rsidRDefault="00084C77" w:rsidP="00FB45CE">
            <w:r>
              <w:t>Wat is de gemiddelde score voor alle nummer 2 aspecten?</w:t>
            </w:r>
          </w:p>
          <w:p w14:paraId="34A3B512" w14:textId="49487170" w:rsidR="00FB45CE" w:rsidRPr="0006629A" w:rsidRDefault="00084C77" w:rsidP="00FB45CE">
            <w:pPr>
              <w:rPr>
                <w:b/>
                <w:color w:val="FF0000"/>
              </w:rPr>
            </w:pPr>
            <w:r w:rsidRPr="0006629A">
              <w:rPr>
                <w:b/>
                <w:color w:val="FF0000"/>
              </w:rPr>
              <w:t>8</w:t>
            </w:r>
            <w:r>
              <w:rPr>
                <w:b/>
                <w:color w:val="FF0000"/>
              </w:rPr>
              <w:t>3 (83,14)</w:t>
            </w:r>
          </w:p>
        </w:tc>
      </w:tr>
    </w:tbl>
    <w:p w14:paraId="793ADBDA" w14:textId="77777777" w:rsidR="002D2EA3" w:rsidRDefault="00084C77" w:rsidP="00687A51"/>
    <w:p w14:paraId="621133A7" w14:textId="77777777" w:rsidR="00BE51A6" w:rsidRDefault="00084C77" w:rsidP="00687A51"/>
    <w:tbl>
      <w:tblPr>
        <w:tblW w:w="94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left w:w="10" w:type="dxa"/>
          <w:bottom w:w="113" w:type="dxa"/>
          <w:right w:w="10" w:type="dxa"/>
        </w:tblCellMar>
        <w:tblLook w:val="01E0" w:firstRow="1" w:lastRow="1" w:firstColumn="1" w:lastColumn="1" w:noHBand="0" w:noVBand="0"/>
      </w:tblPr>
      <w:tblGrid>
        <w:gridCol w:w="9439"/>
      </w:tblGrid>
      <w:tr w:rsidR="001C5D6B" w:rsidRPr="00956960" w14:paraId="6DDB6D5C" w14:textId="77777777" w:rsidTr="00325586">
        <w:trPr>
          <w:trHeight w:val="187"/>
          <w:jc w:val="center"/>
        </w:trPr>
        <w:tc>
          <w:tcPr>
            <w:tcW w:w="9439" w:type="dxa"/>
            <w:tcBorders>
              <w:top w:val="single" w:sz="4" w:space="0" w:color="4F81BD"/>
              <w:left w:val="single" w:sz="4" w:space="0" w:color="4F81BD"/>
              <w:bottom w:val="single" w:sz="4" w:space="0" w:color="4F81BD"/>
              <w:right w:val="single" w:sz="4" w:space="0" w:color="4F81BD"/>
            </w:tcBorders>
            <w:shd w:val="clear" w:color="auto" w:fill="E6E6E6"/>
          </w:tcPr>
          <w:p w14:paraId="48F77871" w14:textId="77777777" w:rsidR="001C5D6B" w:rsidRPr="00850AB3" w:rsidRDefault="00084C77" w:rsidP="00325586">
            <w:r>
              <w:t>Uitleg</w:t>
            </w:r>
          </w:p>
          <w:p w14:paraId="58D45AAB" w14:textId="77777777" w:rsidR="001C5D6B" w:rsidRDefault="00084C77" w:rsidP="00325586">
            <w:pPr>
              <w:ind w:left="1021" w:hanging="1021"/>
            </w:pPr>
          </w:p>
          <w:p w14:paraId="65A7473B" w14:textId="77777777" w:rsidR="001C5D6B" w:rsidRDefault="00084C77" w:rsidP="001C5D6B">
            <w:pPr>
              <w:ind w:left="1021" w:hanging="1021"/>
            </w:pPr>
            <w:r>
              <w:t>Met het gemiddelde kun je een heleboel getallen samenvatten in één getal.</w:t>
            </w:r>
          </w:p>
          <w:p w14:paraId="5D649EF7" w14:textId="77777777" w:rsidR="001C5D6B" w:rsidRDefault="00084C77" w:rsidP="001C5D6B">
            <w:r>
              <w:t>Op je rapport staat vaak je gemiddelde cijfer.</w:t>
            </w:r>
          </w:p>
          <w:p w14:paraId="78333F38" w14:textId="77777777" w:rsidR="001C5D6B" w:rsidRDefault="00084C77" w:rsidP="001C5D6B">
            <w:pPr>
              <w:ind w:left="1021" w:hanging="1021"/>
            </w:pPr>
          </w:p>
          <w:p w14:paraId="610D5136" w14:textId="77777777" w:rsidR="001C5D6B" w:rsidRDefault="00084C77" w:rsidP="001C5D6B">
            <w:pPr>
              <w:ind w:left="1021" w:hanging="1021"/>
            </w:pPr>
            <w:r>
              <w:t xml:space="preserve">De scores van de Jumbo zijn ook gemiddelde </w:t>
            </w:r>
            <w:r>
              <w:t>scores.</w:t>
            </w:r>
          </w:p>
          <w:p w14:paraId="56F166D9" w14:textId="77777777" w:rsidR="001C5D6B" w:rsidRDefault="00084C77" w:rsidP="001C5D6B">
            <w:pPr>
              <w:ind w:left="1021" w:hanging="1021"/>
            </w:pPr>
            <w:r>
              <w:t xml:space="preserve">Bijna 500 mensen hebben de vragenlijst ingevuld: gemiddeld geven zijn 85 punten </w:t>
            </w:r>
          </w:p>
          <w:p w14:paraId="060371B2" w14:textId="77777777" w:rsidR="001C5D6B" w:rsidRDefault="00084C77" w:rsidP="001C5D6B">
            <w:r>
              <w:t>voor de prettige sfeer.</w:t>
            </w:r>
          </w:p>
          <w:p w14:paraId="4D2D6B7E" w14:textId="77777777" w:rsidR="001C5D6B" w:rsidRDefault="00084C77" w:rsidP="001C5D6B">
            <w:pPr>
              <w:ind w:left="1021" w:hanging="1021"/>
            </w:pPr>
          </w:p>
          <w:p w14:paraId="62819298" w14:textId="77777777" w:rsidR="001C5D6B" w:rsidRDefault="00084C77" w:rsidP="001C5D6B">
            <w:pPr>
              <w:ind w:left="1021" w:hanging="1021"/>
            </w:pPr>
            <w:r>
              <w:t>Het gemiddelde bereken je door alle getallen op te tellen en de uitkomst te delen</w:t>
            </w:r>
          </w:p>
          <w:p w14:paraId="1FE1B88C" w14:textId="77777777" w:rsidR="001C5D6B" w:rsidRDefault="00084C77" w:rsidP="001C5D6B">
            <w:pPr>
              <w:ind w:left="1021" w:hanging="1021"/>
            </w:pPr>
            <w:r>
              <w:t>door het aantal getallen.</w:t>
            </w:r>
          </w:p>
          <w:p w14:paraId="317198D8" w14:textId="77777777" w:rsidR="001C5D6B" w:rsidRDefault="00084C77" w:rsidP="001C5D6B">
            <w:pPr>
              <w:ind w:left="1021" w:hanging="1021"/>
            </w:pPr>
          </w:p>
          <w:p w14:paraId="6E0162F8" w14:textId="77777777" w:rsidR="001C5D6B" w:rsidRPr="00A21B16" w:rsidRDefault="00084C77" w:rsidP="001C5D6B">
            <w:pPr>
              <w:ind w:left="1021" w:hanging="1021"/>
            </w:pPr>
            <w:r>
              <w:t>Bekijk hier een kort filmpje over</w:t>
            </w:r>
            <w:r>
              <w:t xml:space="preserve"> een gemiddeld persoon: </w:t>
            </w:r>
            <w:hyperlink r:id="rId38" w:history="1">
              <w:r w:rsidRPr="00A21B16">
                <w:t>http://www.youtube.com/watch?v=dyBZUUeN94M</w:t>
              </w:r>
            </w:hyperlink>
          </w:p>
          <w:p w14:paraId="463EAF64" w14:textId="77777777" w:rsidR="001C5D6B" w:rsidRPr="00847EF5" w:rsidRDefault="00084C77" w:rsidP="00325586"/>
        </w:tc>
      </w:tr>
    </w:tbl>
    <w:p w14:paraId="15FF610E" w14:textId="77777777" w:rsidR="001C5D6B" w:rsidRDefault="00084C77" w:rsidP="00687A51"/>
    <w:p w14:paraId="013B08AB" w14:textId="77777777" w:rsidR="00BE51A6"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326F3E" w:rsidRPr="00956960" w14:paraId="75E93471" w14:textId="77777777" w:rsidTr="00325586">
        <w:tblPrEx>
          <w:tblCellMar>
            <w:top w:w="0" w:type="dxa"/>
            <w:bottom w:w="0" w:type="dxa"/>
          </w:tblCellMar>
        </w:tblPrEx>
        <w:tc>
          <w:tcPr>
            <w:tcW w:w="534" w:type="dxa"/>
          </w:tcPr>
          <w:p w14:paraId="50C82C89" w14:textId="77777777" w:rsidR="00326F3E" w:rsidRPr="00700E0C" w:rsidRDefault="00084C77" w:rsidP="00325586"/>
        </w:tc>
        <w:tc>
          <w:tcPr>
            <w:tcW w:w="8930" w:type="dxa"/>
          </w:tcPr>
          <w:p w14:paraId="2A616840" w14:textId="77777777" w:rsidR="00326F3E" w:rsidRDefault="00084C77" w:rsidP="00325586"/>
        </w:tc>
      </w:tr>
      <w:tr w:rsidR="002D2EA3" w:rsidRPr="0006629A" w14:paraId="68163ED6" w14:textId="77777777" w:rsidTr="00325586">
        <w:tblPrEx>
          <w:tblCellMar>
            <w:top w:w="0" w:type="dxa"/>
            <w:bottom w:w="0" w:type="dxa"/>
          </w:tblCellMar>
        </w:tblPrEx>
        <w:tc>
          <w:tcPr>
            <w:tcW w:w="534" w:type="dxa"/>
          </w:tcPr>
          <w:p w14:paraId="0E8DC10D" w14:textId="77777777" w:rsidR="002D2EA3" w:rsidRPr="00700E0C" w:rsidRDefault="00084C77" w:rsidP="00326F3E">
            <w:r>
              <w:t>a.</w:t>
            </w:r>
          </w:p>
        </w:tc>
        <w:tc>
          <w:tcPr>
            <w:tcW w:w="8930" w:type="dxa"/>
          </w:tcPr>
          <w:p w14:paraId="6F33B5B5" w14:textId="77777777" w:rsidR="002D2EA3" w:rsidRDefault="00084C77" w:rsidP="00325586">
            <w:r>
              <w:t>Wat is de gemiddelde score van alle aspecten in juni 2008?</w:t>
            </w:r>
          </w:p>
          <w:p w14:paraId="752002BF" w14:textId="2E476AD7" w:rsidR="002D2EA3" w:rsidRPr="00634C4F" w:rsidRDefault="00084C77" w:rsidP="00325586">
            <w:pPr>
              <w:rPr>
                <w:b/>
                <w:color w:val="FF0000"/>
              </w:rPr>
            </w:pPr>
            <w:r>
              <w:rPr>
                <w:b/>
                <w:color w:val="FF0000"/>
              </w:rPr>
              <w:t>80 (80,59)</w:t>
            </w:r>
            <w:r w:rsidRPr="0006629A">
              <w:rPr>
                <w:b/>
                <w:color w:val="FF0000"/>
              </w:rPr>
              <w:t>.</w:t>
            </w:r>
          </w:p>
        </w:tc>
      </w:tr>
      <w:tr w:rsidR="002D2EA3" w:rsidRPr="0006629A" w14:paraId="4B1C1DA8" w14:textId="77777777" w:rsidTr="00325586">
        <w:tblPrEx>
          <w:tblCellMar>
            <w:top w:w="0" w:type="dxa"/>
            <w:bottom w:w="0" w:type="dxa"/>
          </w:tblCellMar>
        </w:tblPrEx>
        <w:tc>
          <w:tcPr>
            <w:tcW w:w="534" w:type="dxa"/>
          </w:tcPr>
          <w:p w14:paraId="387595D9" w14:textId="77777777" w:rsidR="002D2EA3" w:rsidRPr="008F13C1" w:rsidRDefault="00084C77" w:rsidP="00325586">
            <w:r>
              <w:lastRenderedPageBreak/>
              <w:t>b.</w:t>
            </w:r>
          </w:p>
        </w:tc>
        <w:tc>
          <w:tcPr>
            <w:tcW w:w="8930" w:type="dxa"/>
          </w:tcPr>
          <w:p w14:paraId="12027436" w14:textId="77777777" w:rsidR="002D2EA3" w:rsidRPr="003646E2" w:rsidRDefault="00084C77" w:rsidP="00325586">
            <w:r>
              <w:t xml:space="preserve">Wat is de gemiddelde score van alle aspecten </w:t>
            </w:r>
            <w:r>
              <w:t>in februari 2009?</w:t>
            </w:r>
          </w:p>
          <w:p w14:paraId="76202AF0" w14:textId="4BF82FCC" w:rsidR="002D2EA3" w:rsidRPr="00634C4F" w:rsidRDefault="00084C77" w:rsidP="00325586">
            <w:pPr>
              <w:rPr>
                <w:b/>
                <w:color w:val="FF0000"/>
              </w:rPr>
            </w:pPr>
            <w:r>
              <w:rPr>
                <w:b/>
                <w:color w:val="FF0000"/>
              </w:rPr>
              <w:t>82 (81,67)</w:t>
            </w:r>
            <w:r>
              <w:rPr>
                <w:b/>
                <w:color w:val="FF0000"/>
              </w:rPr>
              <w:t>.</w:t>
            </w:r>
          </w:p>
        </w:tc>
      </w:tr>
      <w:tr w:rsidR="00326F3E" w:rsidRPr="0006629A" w14:paraId="794FE58C" w14:textId="77777777" w:rsidTr="00325586">
        <w:tblPrEx>
          <w:tblCellMar>
            <w:top w:w="0" w:type="dxa"/>
            <w:bottom w:w="0" w:type="dxa"/>
          </w:tblCellMar>
        </w:tblPrEx>
        <w:tc>
          <w:tcPr>
            <w:tcW w:w="534" w:type="dxa"/>
          </w:tcPr>
          <w:p w14:paraId="10AA96EB" w14:textId="77777777" w:rsidR="00326F3E" w:rsidRPr="008F13C1" w:rsidRDefault="00084C77" w:rsidP="00325586">
            <w:r>
              <w:t xml:space="preserve">c. </w:t>
            </w:r>
          </w:p>
        </w:tc>
        <w:tc>
          <w:tcPr>
            <w:tcW w:w="8930" w:type="dxa"/>
          </w:tcPr>
          <w:p w14:paraId="7B6C6386" w14:textId="77777777" w:rsidR="00326F3E" w:rsidRDefault="00084C77" w:rsidP="00325586">
            <w:r>
              <w:t>In welk jaar waren de klanten het meest tevreden? Klopt dat met jouw antwoord bij 38f</w:t>
            </w:r>
          </w:p>
          <w:p w14:paraId="1DE87151" w14:textId="6EC04F25" w:rsidR="00326F3E" w:rsidRPr="00634C4F" w:rsidRDefault="00084C77" w:rsidP="0006629A">
            <w:pPr>
              <w:rPr>
                <w:b/>
                <w:color w:val="FF0000"/>
              </w:rPr>
            </w:pPr>
            <w:r>
              <w:rPr>
                <w:b/>
                <w:color w:val="FF0000"/>
              </w:rPr>
              <w:t>In 2009 (is gestegen t.o.v. 2008)</w:t>
            </w:r>
          </w:p>
        </w:tc>
      </w:tr>
    </w:tbl>
    <w:p w14:paraId="173621D8" w14:textId="77777777" w:rsidR="00687A51" w:rsidRDefault="00084C77" w:rsidP="00687A51"/>
    <w:p w14:paraId="12BD0B93" w14:textId="77777777" w:rsidR="00687A51" w:rsidRPr="000E2E49" w:rsidRDefault="00084C77" w:rsidP="00687A51"/>
    <w:tbl>
      <w:tblPr>
        <w:tblW w:w="10031" w:type="dxa"/>
        <w:tblLayout w:type="fixed"/>
        <w:tblCellMar>
          <w:left w:w="10" w:type="dxa"/>
          <w:right w:w="10" w:type="dxa"/>
        </w:tblCellMar>
        <w:tblLook w:val="04A0" w:firstRow="1" w:lastRow="0" w:firstColumn="1" w:lastColumn="0" w:noHBand="0" w:noVBand="1"/>
      </w:tblPr>
      <w:tblGrid>
        <w:gridCol w:w="534"/>
        <w:gridCol w:w="9497"/>
      </w:tblGrid>
      <w:tr w:rsidR="00687A51" w:rsidRPr="00956960" w14:paraId="6DDEC067" w14:textId="77777777">
        <w:tblPrEx>
          <w:tblCellMar>
            <w:top w:w="0" w:type="dxa"/>
            <w:bottom w:w="0" w:type="dxa"/>
          </w:tblCellMar>
        </w:tblPrEx>
        <w:tc>
          <w:tcPr>
            <w:tcW w:w="534" w:type="dxa"/>
            <w:shd w:val="solid" w:color="C6D9F1" w:fill="auto"/>
          </w:tcPr>
          <w:p w14:paraId="7971D167" w14:textId="77777777" w:rsidR="00687A51" w:rsidRPr="00CC7DE9" w:rsidRDefault="00084C77" w:rsidP="00687A51">
            <w:pPr>
              <w:rPr>
                <w:b/>
                <w:sz w:val="40"/>
                <w:szCs w:val="40"/>
              </w:rPr>
            </w:pPr>
            <w:r w:rsidRPr="00CC7DE9">
              <w:rPr>
                <w:b/>
                <w:sz w:val="40"/>
                <w:szCs w:val="40"/>
              </w:rPr>
              <w:sym w:font="Wingdings" w:char="F0C7"/>
            </w:r>
          </w:p>
        </w:tc>
        <w:tc>
          <w:tcPr>
            <w:tcW w:w="9497" w:type="dxa"/>
          </w:tcPr>
          <w:p w14:paraId="1E7B55CE" w14:textId="77777777" w:rsidR="00687A51" w:rsidRDefault="00084C77" w:rsidP="00687A51">
            <w:r>
              <w:t xml:space="preserve">F. </w:t>
            </w:r>
            <w:r w:rsidRPr="00850AB3">
              <w:t xml:space="preserve">Oefenen </w:t>
            </w:r>
            <w:r>
              <w:t>met tabellen, grafieken en gemiddelde</w:t>
            </w:r>
          </w:p>
          <w:p w14:paraId="7C977D33" w14:textId="77777777" w:rsidR="00687A51" w:rsidRPr="003B45C9" w:rsidRDefault="00084C77" w:rsidP="00687A51">
            <w:r w:rsidRPr="003B45C9">
              <w:t xml:space="preserve">Keer het boek om en ga naar blz. </w:t>
            </w:r>
            <w:r>
              <w:t>xxx</w:t>
            </w:r>
          </w:p>
          <w:p w14:paraId="5AAB04A9" w14:textId="77777777" w:rsidR="00687A51" w:rsidRPr="003B45C9" w:rsidRDefault="00084C77" w:rsidP="00687A51"/>
        </w:tc>
      </w:tr>
    </w:tbl>
    <w:p w14:paraId="158816AC" w14:textId="77777777" w:rsidR="00687A51" w:rsidRPr="00006F9C" w:rsidRDefault="00084C77" w:rsidP="00687A51">
      <w:pPr>
        <w:rPr>
          <w:b/>
        </w:rPr>
      </w:pPr>
    </w:p>
    <w:p w14:paraId="20DA83A7" w14:textId="77777777" w:rsidR="00687A51" w:rsidRPr="004F0A21" w:rsidRDefault="00084C77" w:rsidP="00687A51">
      <w:r>
        <w:br w:type="page"/>
      </w:r>
      <w:r>
        <w:lastRenderedPageBreak/>
        <w:t xml:space="preserve">7 – </w:t>
      </w:r>
      <w:r>
        <w:t>Reclame</w:t>
      </w: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left w:w="10" w:type="dxa"/>
          <w:bottom w:w="113" w:type="dxa"/>
          <w:right w:w="10" w:type="dxa"/>
        </w:tblCellMar>
        <w:tblLook w:val="01E0" w:firstRow="1" w:lastRow="1" w:firstColumn="1" w:lastColumn="1" w:noHBand="0" w:noVBand="0"/>
      </w:tblPr>
      <w:tblGrid>
        <w:gridCol w:w="3050"/>
        <w:gridCol w:w="3006"/>
        <w:gridCol w:w="3126"/>
      </w:tblGrid>
      <w:tr w:rsidR="001C5D6B" w:rsidRPr="00956960" w14:paraId="6D5FE1F7" w14:textId="77777777" w:rsidTr="00325586">
        <w:trPr>
          <w:trHeight w:val="465"/>
          <w:jc w:val="center"/>
        </w:trPr>
        <w:tc>
          <w:tcPr>
            <w:tcW w:w="9378" w:type="dxa"/>
            <w:gridSpan w:val="3"/>
            <w:shd w:val="clear" w:color="C6D9F1" w:fill="auto"/>
          </w:tcPr>
          <w:p w14:paraId="79F955DC" w14:textId="77777777" w:rsidR="001C5D6B" w:rsidRPr="00BC06A3" w:rsidRDefault="00084C77" w:rsidP="00325586">
            <w:r>
              <w:t>Je ziet hier allemaal logo’s van supermarkten.</w:t>
            </w:r>
          </w:p>
        </w:tc>
      </w:tr>
      <w:tr w:rsidR="001C5D6B" w:rsidRPr="00FF58EA" w14:paraId="2FA67176" w14:textId="77777777" w:rsidTr="001C5D6B">
        <w:trPr>
          <w:trHeight w:val="465"/>
          <w:jc w:val="center"/>
        </w:trPr>
        <w:tc>
          <w:tcPr>
            <w:tcW w:w="2954" w:type="dxa"/>
            <w:shd w:val="clear" w:color="C6D9F1" w:fill="auto"/>
          </w:tcPr>
          <w:p w14:paraId="126CA31D" w14:textId="77777777" w:rsidR="001C5D6B" w:rsidRPr="00FF58EA" w:rsidRDefault="00084C77" w:rsidP="00325586">
            <w:r>
              <w:rPr>
                <w:noProof/>
                <w:lang w:val="en-US" w:eastAsia="nl-NL"/>
              </w:rPr>
              <w:drawing>
                <wp:inline distT="0" distB="0" distL="0" distR="0" wp14:anchorId="24608CCF" wp14:editId="2706A7A2">
                  <wp:extent cx="1685925" cy="2000250"/>
                  <wp:effectExtent l="19050" t="0" r="9525" b="0"/>
                  <wp:docPr id="34" name="Afbeelding 34" descr="al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ldi"/>
                          <pic:cNvPicPr>
                            <a:picLocks noChangeAspect="1" noChangeArrowheads="1"/>
                          </pic:cNvPicPr>
                        </pic:nvPicPr>
                        <pic:blipFill>
                          <a:blip r:embed="rId39" cstate="print"/>
                          <a:srcRect/>
                          <a:stretch>
                            <a:fillRect/>
                          </a:stretch>
                        </pic:blipFill>
                        <pic:spPr bwMode="auto">
                          <a:xfrm>
                            <a:off x="0" y="0"/>
                            <a:ext cx="1685925" cy="2000250"/>
                          </a:xfrm>
                          <a:prstGeom prst="rect">
                            <a:avLst/>
                          </a:prstGeom>
                          <a:noFill/>
                          <a:ln w="9525">
                            <a:noFill/>
                            <a:miter lim="800000"/>
                            <a:headEnd/>
                            <a:tailEnd/>
                          </a:ln>
                        </pic:spPr>
                      </pic:pic>
                    </a:graphicData>
                  </a:graphic>
                </wp:inline>
              </w:drawing>
            </w:r>
          </w:p>
        </w:tc>
        <w:tc>
          <w:tcPr>
            <w:tcW w:w="3153" w:type="dxa"/>
            <w:shd w:val="clear" w:color="C6D9F1" w:fill="auto"/>
          </w:tcPr>
          <w:p w14:paraId="6CBA560A" w14:textId="77777777" w:rsidR="001C5D6B" w:rsidRPr="00FF58EA" w:rsidRDefault="00084C77" w:rsidP="00325586">
            <w:r>
              <w:rPr>
                <w:noProof/>
                <w:lang w:val="en-US" w:eastAsia="nl-NL"/>
              </w:rPr>
              <w:drawing>
                <wp:inline distT="0" distB="0" distL="0" distR="0" wp14:anchorId="4559C1CD" wp14:editId="1F6CA80C">
                  <wp:extent cx="1676400" cy="1666875"/>
                  <wp:effectExtent l="19050" t="0" r="0" b="0"/>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srcRect/>
                          <a:stretch>
                            <a:fillRect/>
                          </a:stretch>
                        </pic:blipFill>
                        <pic:spPr bwMode="auto">
                          <a:xfrm>
                            <a:off x="0" y="0"/>
                            <a:ext cx="1676400" cy="1666875"/>
                          </a:xfrm>
                          <a:prstGeom prst="rect">
                            <a:avLst/>
                          </a:prstGeom>
                          <a:noFill/>
                          <a:ln w="9525">
                            <a:noFill/>
                            <a:miter lim="800000"/>
                            <a:headEnd/>
                            <a:tailEnd/>
                          </a:ln>
                        </pic:spPr>
                      </pic:pic>
                    </a:graphicData>
                  </a:graphic>
                </wp:inline>
              </w:drawing>
            </w:r>
          </w:p>
        </w:tc>
        <w:tc>
          <w:tcPr>
            <w:tcW w:w="3271" w:type="dxa"/>
            <w:shd w:val="clear" w:color="C6D9F1" w:fill="auto"/>
          </w:tcPr>
          <w:p w14:paraId="4383BAEA" w14:textId="77777777" w:rsidR="001C5D6B" w:rsidRPr="00FF58EA" w:rsidRDefault="00084C77" w:rsidP="00325586">
            <w:r>
              <w:rPr>
                <w:noProof/>
                <w:lang w:val="en-US" w:eastAsia="nl-NL"/>
              </w:rPr>
              <w:drawing>
                <wp:inline distT="0" distB="0" distL="0" distR="0" wp14:anchorId="26778E48" wp14:editId="539A234B">
                  <wp:extent cx="1943100" cy="1866900"/>
                  <wp:effectExtent l="19050" t="0" r="0" b="0"/>
                  <wp:docPr id="36" name="Afbeelding 36" descr="logo-a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ogo-ah"/>
                          <pic:cNvPicPr>
                            <a:picLocks noChangeAspect="1" noChangeArrowheads="1"/>
                          </pic:cNvPicPr>
                        </pic:nvPicPr>
                        <pic:blipFill>
                          <a:blip r:embed="rId41" cstate="print"/>
                          <a:srcRect/>
                          <a:stretch>
                            <a:fillRect/>
                          </a:stretch>
                        </pic:blipFill>
                        <pic:spPr bwMode="auto">
                          <a:xfrm>
                            <a:off x="0" y="0"/>
                            <a:ext cx="1943100" cy="1866900"/>
                          </a:xfrm>
                          <a:prstGeom prst="rect">
                            <a:avLst/>
                          </a:prstGeom>
                          <a:noFill/>
                          <a:ln w="9525">
                            <a:noFill/>
                            <a:miter lim="800000"/>
                            <a:headEnd/>
                            <a:tailEnd/>
                          </a:ln>
                        </pic:spPr>
                      </pic:pic>
                    </a:graphicData>
                  </a:graphic>
                </wp:inline>
              </w:drawing>
            </w:r>
          </w:p>
        </w:tc>
      </w:tr>
      <w:tr w:rsidR="001C5D6B" w:rsidRPr="00FF58EA" w14:paraId="739BAAC5" w14:textId="77777777" w:rsidTr="001C5D6B">
        <w:trPr>
          <w:trHeight w:val="465"/>
          <w:jc w:val="center"/>
        </w:trPr>
        <w:tc>
          <w:tcPr>
            <w:tcW w:w="2954" w:type="dxa"/>
            <w:shd w:val="clear" w:color="C6D9F1" w:fill="auto"/>
          </w:tcPr>
          <w:p w14:paraId="1F5B762A" w14:textId="77777777" w:rsidR="001C5D6B" w:rsidRPr="00FF58EA" w:rsidRDefault="00084C77" w:rsidP="00325586">
            <w:r>
              <w:rPr>
                <w:noProof/>
                <w:lang w:val="en-US" w:eastAsia="nl-NL"/>
              </w:rPr>
              <w:drawing>
                <wp:inline distT="0" distB="0" distL="0" distR="0" wp14:anchorId="5B48C47E" wp14:editId="11A70439">
                  <wp:extent cx="1905000" cy="2105025"/>
                  <wp:effectExtent l="19050" t="0" r="0" b="0"/>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cstate="print"/>
                          <a:srcRect/>
                          <a:stretch>
                            <a:fillRect/>
                          </a:stretch>
                        </pic:blipFill>
                        <pic:spPr bwMode="auto">
                          <a:xfrm>
                            <a:off x="0" y="0"/>
                            <a:ext cx="1905000" cy="2105025"/>
                          </a:xfrm>
                          <a:prstGeom prst="rect">
                            <a:avLst/>
                          </a:prstGeom>
                          <a:noFill/>
                          <a:ln w="9525">
                            <a:noFill/>
                            <a:miter lim="800000"/>
                            <a:headEnd/>
                            <a:tailEnd/>
                          </a:ln>
                        </pic:spPr>
                      </pic:pic>
                    </a:graphicData>
                  </a:graphic>
                </wp:inline>
              </w:drawing>
            </w:r>
          </w:p>
        </w:tc>
        <w:tc>
          <w:tcPr>
            <w:tcW w:w="3153" w:type="dxa"/>
            <w:shd w:val="clear" w:color="C6D9F1" w:fill="auto"/>
          </w:tcPr>
          <w:p w14:paraId="12D0E8E0" w14:textId="77777777" w:rsidR="001C5D6B" w:rsidRPr="00FF58EA" w:rsidRDefault="00084C77" w:rsidP="00325586">
            <w:r>
              <w:rPr>
                <w:noProof/>
                <w:lang w:val="en-US" w:eastAsia="nl-NL"/>
              </w:rPr>
              <w:drawing>
                <wp:inline distT="0" distB="0" distL="0" distR="0" wp14:anchorId="4F59A824" wp14:editId="3D945814">
                  <wp:extent cx="1866900" cy="1895475"/>
                  <wp:effectExtent l="19050" t="0" r="0" b="0"/>
                  <wp:docPr id="38" name="Afbeelding 38" descr="logo C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ogo C1000"/>
                          <pic:cNvPicPr>
                            <a:picLocks noChangeAspect="1" noChangeArrowheads="1"/>
                          </pic:cNvPicPr>
                        </pic:nvPicPr>
                        <pic:blipFill>
                          <a:blip r:embed="rId43" cstate="print"/>
                          <a:srcRect/>
                          <a:stretch>
                            <a:fillRect/>
                          </a:stretch>
                        </pic:blipFill>
                        <pic:spPr bwMode="auto">
                          <a:xfrm>
                            <a:off x="0" y="0"/>
                            <a:ext cx="1866900" cy="1895475"/>
                          </a:xfrm>
                          <a:prstGeom prst="rect">
                            <a:avLst/>
                          </a:prstGeom>
                          <a:noFill/>
                          <a:ln w="9525">
                            <a:noFill/>
                            <a:miter lim="800000"/>
                            <a:headEnd/>
                            <a:tailEnd/>
                          </a:ln>
                        </pic:spPr>
                      </pic:pic>
                    </a:graphicData>
                  </a:graphic>
                </wp:inline>
              </w:drawing>
            </w:r>
          </w:p>
        </w:tc>
        <w:tc>
          <w:tcPr>
            <w:tcW w:w="3271" w:type="dxa"/>
            <w:shd w:val="clear" w:color="C6D9F1" w:fill="auto"/>
          </w:tcPr>
          <w:p w14:paraId="73829504" w14:textId="77777777" w:rsidR="001C5D6B" w:rsidRPr="00FF58EA" w:rsidRDefault="00084C77" w:rsidP="00325586">
            <w:r>
              <w:rPr>
                <w:noProof/>
                <w:lang w:val="en-US" w:eastAsia="nl-NL"/>
              </w:rPr>
              <w:drawing>
                <wp:inline distT="0" distB="0" distL="0" distR="0" wp14:anchorId="7F03B96C" wp14:editId="4CED7359">
                  <wp:extent cx="1466850" cy="1752600"/>
                  <wp:effectExtent l="1905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srcRect/>
                          <a:stretch>
                            <a:fillRect/>
                          </a:stretch>
                        </pic:blipFill>
                        <pic:spPr bwMode="auto">
                          <a:xfrm>
                            <a:off x="0" y="0"/>
                            <a:ext cx="1466850" cy="1752600"/>
                          </a:xfrm>
                          <a:prstGeom prst="rect">
                            <a:avLst/>
                          </a:prstGeom>
                          <a:noFill/>
                          <a:ln w="9525">
                            <a:noFill/>
                            <a:miter lim="800000"/>
                            <a:headEnd/>
                            <a:tailEnd/>
                          </a:ln>
                        </pic:spPr>
                      </pic:pic>
                    </a:graphicData>
                  </a:graphic>
                </wp:inline>
              </w:drawing>
            </w:r>
          </w:p>
        </w:tc>
      </w:tr>
      <w:tr w:rsidR="001C5D6B" w:rsidRPr="00FF58EA" w14:paraId="07F1A9B9" w14:textId="77777777" w:rsidTr="001C5D6B">
        <w:trPr>
          <w:trHeight w:val="465"/>
          <w:jc w:val="center"/>
        </w:trPr>
        <w:tc>
          <w:tcPr>
            <w:tcW w:w="2954" w:type="dxa"/>
            <w:shd w:val="clear" w:color="C6D9F1" w:fill="auto"/>
          </w:tcPr>
          <w:p w14:paraId="35F32C32" w14:textId="77777777" w:rsidR="001C5D6B" w:rsidRPr="00FF58EA" w:rsidRDefault="00084C77" w:rsidP="00325586">
            <w:r>
              <w:rPr>
                <w:noProof/>
                <w:lang w:val="en-US" w:eastAsia="nl-NL"/>
              </w:rPr>
              <w:drawing>
                <wp:inline distT="0" distB="0" distL="0" distR="0" wp14:anchorId="4C6EF4C6" wp14:editId="57B128CB">
                  <wp:extent cx="1714500" cy="1714500"/>
                  <wp:effectExtent l="19050" t="0" r="0" b="0"/>
                  <wp:docPr id="40" name="Afbeelding 40" descr="plus_supermarkt_logo_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lus_supermarkt_logo_2890"/>
                          <pic:cNvPicPr>
                            <a:picLocks noChangeAspect="1" noChangeArrowheads="1"/>
                          </pic:cNvPicPr>
                        </pic:nvPicPr>
                        <pic:blipFill>
                          <a:blip r:embed="rId45" cstate="print"/>
                          <a:srcRect/>
                          <a:stretch>
                            <a:fillRect/>
                          </a:stretch>
                        </pic:blipFill>
                        <pic:spPr bwMode="auto">
                          <a:xfrm>
                            <a:off x="0" y="0"/>
                            <a:ext cx="1714500" cy="1714500"/>
                          </a:xfrm>
                          <a:prstGeom prst="rect">
                            <a:avLst/>
                          </a:prstGeom>
                          <a:noFill/>
                          <a:ln w="9525">
                            <a:noFill/>
                            <a:miter lim="800000"/>
                            <a:headEnd/>
                            <a:tailEnd/>
                          </a:ln>
                        </pic:spPr>
                      </pic:pic>
                    </a:graphicData>
                  </a:graphic>
                </wp:inline>
              </w:drawing>
            </w:r>
          </w:p>
        </w:tc>
        <w:tc>
          <w:tcPr>
            <w:tcW w:w="3153" w:type="dxa"/>
            <w:shd w:val="clear" w:color="C6D9F1" w:fill="auto"/>
          </w:tcPr>
          <w:p w14:paraId="4CF351E8" w14:textId="77777777" w:rsidR="001C5D6B" w:rsidRPr="00FF58EA" w:rsidRDefault="00084C77" w:rsidP="00325586">
            <w:r>
              <w:rPr>
                <w:noProof/>
                <w:lang w:val="en-US" w:eastAsia="nl-NL"/>
              </w:rPr>
              <w:drawing>
                <wp:inline distT="0" distB="0" distL="0" distR="0" wp14:anchorId="4276DDEB" wp14:editId="652C68F8">
                  <wp:extent cx="1485900" cy="1733550"/>
                  <wp:effectExtent l="19050" t="0" r="0" b="0"/>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cstate="print"/>
                          <a:srcRect/>
                          <a:stretch>
                            <a:fillRect/>
                          </a:stretch>
                        </pic:blipFill>
                        <pic:spPr bwMode="auto">
                          <a:xfrm>
                            <a:off x="0" y="0"/>
                            <a:ext cx="1485900" cy="1733550"/>
                          </a:xfrm>
                          <a:prstGeom prst="rect">
                            <a:avLst/>
                          </a:prstGeom>
                          <a:noFill/>
                          <a:ln w="9525">
                            <a:noFill/>
                            <a:miter lim="800000"/>
                            <a:headEnd/>
                            <a:tailEnd/>
                          </a:ln>
                        </pic:spPr>
                      </pic:pic>
                    </a:graphicData>
                  </a:graphic>
                </wp:inline>
              </w:drawing>
            </w:r>
          </w:p>
        </w:tc>
        <w:tc>
          <w:tcPr>
            <w:tcW w:w="3271" w:type="dxa"/>
            <w:shd w:val="clear" w:color="C6D9F1" w:fill="auto"/>
          </w:tcPr>
          <w:p w14:paraId="2D99FFA8" w14:textId="77777777" w:rsidR="001C5D6B" w:rsidRPr="00FF58EA" w:rsidRDefault="00084C77" w:rsidP="00325586">
            <w:r>
              <w:rPr>
                <w:noProof/>
                <w:lang w:val="en-US" w:eastAsia="nl-NL"/>
              </w:rPr>
              <w:drawing>
                <wp:inline distT="0" distB="0" distL="0" distR="0" wp14:anchorId="73C3E1CF" wp14:editId="3CBABBBC">
                  <wp:extent cx="1857375" cy="1866900"/>
                  <wp:effectExtent l="19050" t="0" r="9525" b="0"/>
                  <wp:docPr id="42" name="Afbeelding 42" descr="logosuperdebo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ogosuperdeboer"/>
                          <pic:cNvPicPr>
                            <a:picLocks noChangeAspect="1" noChangeArrowheads="1"/>
                          </pic:cNvPicPr>
                        </pic:nvPicPr>
                        <pic:blipFill>
                          <a:blip r:embed="rId47" cstate="print"/>
                          <a:srcRect/>
                          <a:stretch>
                            <a:fillRect/>
                          </a:stretch>
                        </pic:blipFill>
                        <pic:spPr bwMode="auto">
                          <a:xfrm>
                            <a:off x="0" y="0"/>
                            <a:ext cx="1857375" cy="1866900"/>
                          </a:xfrm>
                          <a:prstGeom prst="rect">
                            <a:avLst/>
                          </a:prstGeom>
                          <a:noFill/>
                          <a:ln w="9525">
                            <a:noFill/>
                            <a:miter lim="800000"/>
                            <a:headEnd/>
                            <a:tailEnd/>
                          </a:ln>
                        </pic:spPr>
                      </pic:pic>
                    </a:graphicData>
                  </a:graphic>
                </wp:inline>
              </w:drawing>
            </w:r>
          </w:p>
        </w:tc>
      </w:tr>
    </w:tbl>
    <w:p w14:paraId="5D08E1F1" w14:textId="77777777" w:rsidR="001C5D6B" w:rsidRDefault="00084C77" w:rsidP="00687A51"/>
    <w:p w14:paraId="38D0BC2F" w14:textId="77777777" w:rsidR="001C5D6B" w:rsidRDefault="00084C77" w:rsidP="00687A51"/>
    <w:p w14:paraId="3AD0248D" w14:textId="77777777" w:rsidR="001C5D6B" w:rsidRDefault="00084C77" w:rsidP="00687A51"/>
    <w:p w14:paraId="5E170804" w14:textId="77777777" w:rsidR="001C5D6B" w:rsidRDefault="00084C77" w:rsidP="00687A51"/>
    <w:p w14:paraId="349B76A4" w14:textId="77777777" w:rsidR="001C5D6B"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1F18159D" w14:textId="77777777">
        <w:tblPrEx>
          <w:tblCellMar>
            <w:top w:w="0" w:type="dxa"/>
            <w:bottom w:w="0" w:type="dxa"/>
          </w:tblCellMar>
        </w:tblPrEx>
        <w:tc>
          <w:tcPr>
            <w:tcW w:w="534" w:type="dxa"/>
          </w:tcPr>
          <w:p w14:paraId="4B234EB7" w14:textId="77777777" w:rsidR="00687A51" w:rsidRPr="00700E0C" w:rsidRDefault="00084C77" w:rsidP="00687A51"/>
        </w:tc>
        <w:tc>
          <w:tcPr>
            <w:tcW w:w="8930" w:type="dxa"/>
          </w:tcPr>
          <w:p w14:paraId="3327F613" w14:textId="0B17D25F" w:rsidR="001C5D6B" w:rsidRPr="008F13C1" w:rsidRDefault="00084C77" w:rsidP="00687A51">
            <w:r>
              <w:t>Kijk goed naar de logo’s, en als je er nog meer weet, mag je die erbij tekenen.</w:t>
            </w:r>
          </w:p>
        </w:tc>
      </w:tr>
      <w:tr w:rsidR="00687A51" w:rsidRPr="008F13C1" w14:paraId="3096CD9B" w14:textId="77777777">
        <w:tblPrEx>
          <w:tblCellMar>
            <w:top w:w="0" w:type="dxa"/>
            <w:bottom w:w="0" w:type="dxa"/>
          </w:tblCellMar>
        </w:tblPrEx>
        <w:tc>
          <w:tcPr>
            <w:tcW w:w="534" w:type="dxa"/>
          </w:tcPr>
          <w:p w14:paraId="7A01F249" w14:textId="77777777" w:rsidR="00687A51" w:rsidRPr="008F13C1" w:rsidRDefault="00084C77" w:rsidP="00687A51">
            <w:r>
              <w:t>a.</w:t>
            </w:r>
          </w:p>
        </w:tc>
        <w:tc>
          <w:tcPr>
            <w:tcW w:w="8930" w:type="dxa"/>
          </w:tcPr>
          <w:p w14:paraId="37B8DAF3" w14:textId="77777777" w:rsidR="00687A51" w:rsidRDefault="00084C77" w:rsidP="00687A51">
            <w:r>
              <w:t>Welke logo’s zijn symmetrisch</w:t>
            </w:r>
            <w:r>
              <w:t xml:space="preserve">: </w:t>
            </w:r>
            <w:r>
              <w:t>in vorm en/of kleur</w:t>
            </w:r>
            <w:r>
              <w:t xml:space="preserve"> en/of tekst</w:t>
            </w:r>
            <w:r>
              <w:t>?</w:t>
            </w:r>
          </w:p>
          <w:p w14:paraId="2752DA8B" w14:textId="2BEE363E" w:rsidR="001C5D6B" w:rsidRPr="00693AED" w:rsidRDefault="00084C77" w:rsidP="00687A51">
            <w:pPr>
              <w:rPr>
                <w:b/>
                <w:color w:val="FF0000"/>
              </w:rPr>
            </w:pPr>
            <w:r w:rsidRPr="0006629A">
              <w:rPr>
                <w:b/>
                <w:color w:val="FF0000"/>
              </w:rPr>
              <w:t>Plus, C1000, Lidl, spar</w:t>
            </w:r>
          </w:p>
        </w:tc>
      </w:tr>
      <w:tr w:rsidR="00687A51" w:rsidRPr="00956960" w14:paraId="425F7603" w14:textId="77777777">
        <w:tblPrEx>
          <w:tblCellMar>
            <w:top w:w="0" w:type="dxa"/>
            <w:bottom w:w="0" w:type="dxa"/>
          </w:tblCellMar>
        </w:tblPrEx>
        <w:tc>
          <w:tcPr>
            <w:tcW w:w="534" w:type="dxa"/>
          </w:tcPr>
          <w:p w14:paraId="245A753F" w14:textId="77777777" w:rsidR="00687A51" w:rsidRPr="008F13C1" w:rsidRDefault="00084C77" w:rsidP="00687A51">
            <w:r>
              <w:t>b.</w:t>
            </w:r>
          </w:p>
        </w:tc>
        <w:tc>
          <w:tcPr>
            <w:tcW w:w="8930" w:type="dxa"/>
          </w:tcPr>
          <w:p w14:paraId="3D50C5BB" w14:textId="77777777" w:rsidR="00687A51" w:rsidRDefault="00084C77" w:rsidP="00687A51">
            <w:r>
              <w:t>Welke logo’s hebben wel de naam van de supermarkt erbij, en welke niet?</w:t>
            </w:r>
          </w:p>
          <w:p w14:paraId="4C71BCA9" w14:textId="6CA3C28C" w:rsidR="00D05CC5" w:rsidRPr="00693AED" w:rsidRDefault="00084C77" w:rsidP="00687A51">
            <w:pPr>
              <w:rPr>
                <w:b/>
                <w:color w:val="FF0000"/>
              </w:rPr>
            </w:pPr>
            <w:r w:rsidRPr="0006629A">
              <w:rPr>
                <w:b/>
                <w:color w:val="FF0000"/>
              </w:rPr>
              <w:lastRenderedPageBreak/>
              <w:t>Aldi, spar, AH, super de b</w:t>
            </w:r>
            <w:r>
              <w:rPr>
                <w:b/>
                <w:color w:val="FF0000"/>
              </w:rPr>
              <w:t>oer, C1000, Lidl</w:t>
            </w:r>
          </w:p>
        </w:tc>
      </w:tr>
      <w:tr w:rsidR="00687A51" w:rsidRPr="0070766E" w14:paraId="66620493" w14:textId="77777777">
        <w:tblPrEx>
          <w:tblCellMar>
            <w:top w:w="0" w:type="dxa"/>
            <w:bottom w:w="0" w:type="dxa"/>
          </w:tblCellMar>
        </w:tblPrEx>
        <w:tc>
          <w:tcPr>
            <w:tcW w:w="534" w:type="dxa"/>
          </w:tcPr>
          <w:p w14:paraId="633F2A07" w14:textId="77777777" w:rsidR="00687A51" w:rsidRPr="008F13C1" w:rsidRDefault="00084C77" w:rsidP="00687A51">
            <w:r>
              <w:lastRenderedPageBreak/>
              <w:t>c.</w:t>
            </w:r>
          </w:p>
        </w:tc>
        <w:tc>
          <w:tcPr>
            <w:tcW w:w="8930" w:type="dxa"/>
          </w:tcPr>
          <w:p w14:paraId="02893FD2" w14:textId="616B6B22" w:rsidR="00687A51" w:rsidRPr="00245487" w:rsidRDefault="00084C77" w:rsidP="00693AED">
            <w:r>
              <w:t>Wat vind jij het mooiste logo? Waarom?</w:t>
            </w:r>
          </w:p>
        </w:tc>
      </w:tr>
    </w:tbl>
    <w:p w14:paraId="608CAEA3" w14:textId="77777777" w:rsidR="001C5D6B" w:rsidRDefault="00084C77" w:rsidP="00687A51"/>
    <w:tbl>
      <w:tblPr>
        <w:tblW w:w="94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left w:w="10" w:type="dxa"/>
          <w:bottom w:w="113" w:type="dxa"/>
          <w:right w:w="10" w:type="dxa"/>
        </w:tblCellMar>
        <w:tblLook w:val="01E0" w:firstRow="1" w:lastRow="1" w:firstColumn="1" w:lastColumn="1" w:noHBand="0" w:noVBand="0"/>
      </w:tblPr>
      <w:tblGrid>
        <w:gridCol w:w="4719"/>
        <w:gridCol w:w="4720"/>
      </w:tblGrid>
      <w:tr w:rsidR="00A97668" w:rsidRPr="00847EF5" w14:paraId="3D4CD7E6" w14:textId="77777777" w:rsidTr="00325586">
        <w:trPr>
          <w:trHeight w:val="187"/>
          <w:jc w:val="center"/>
        </w:trPr>
        <w:tc>
          <w:tcPr>
            <w:tcW w:w="4719" w:type="dxa"/>
            <w:tcBorders>
              <w:top w:val="single" w:sz="4" w:space="0" w:color="4F81BD"/>
              <w:left w:val="single" w:sz="4" w:space="0" w:color="4F81BD"/>
              <w:bottom w:val="single" w:sz="4" w:space="0" w:color="4F81BD"/>
              <w:right w:val="single" w:sz="4" w:space="0" w:color="4F81BD"/>
            </w:tcBorders>
            <w:shd w:val="clear" w:color="auto" w:fill="E6E6E6"/>
          </w:tcPr>
          <w:p w14:paraId="10148227" w14:textId="77777777" w:rsidR="00A97668" w:rsidRPr="00850AB3" w:rsidRDefault="00084C77" w:rsidP="00325586">
            <w:r>
              <w:t>Uitleg</w:t>
            </w:r>
          </w:p>
          <w:p w14:paraId="7DD1CAF6" w14:textId="77777777" w:rsidR="00A97668" w:rsidRDefault="00084C77" w:rsidP="00A97668">
            <w:r>
              <w:t>Er bestaan allerlei soorten symmetrie</w:t>
            </w:r>
          </w:p>
          <w:p w14:paraId="7464336E" w14:textId="77777777" w:rsidR="00A97668" w:rsidRDefault="00084C77" w:rsidP="00A97668">
            <w:pPr>
              <w:ind w:left="1021" w:hanging="1021"/>
            </w:pPr>
          </w:p>
          <w:p w14:paraId="4315EABD" w14:textId="77777777" w:rsidR="00A97668" w:rsidRDefault="00084C77" w:rsidP="00477390">
            <w:pPr>
              <w:ind w:left="1021" w:hanging="1021"/>
            </w:pPr>
          </w:p>
        </w:tc>
        <w:tc>
          <w:tcPr>
            <w:tcW w:w="4720" w:type="dxa"/>
            <w:tcBorders>
              <w:top w:val="single" w:sz="4" w:space="0" w:color="4F81BD"/>
              <w:left w:val="single" w:sz="4" w:space="0" w:color="4F81BD"/>
              <w:bottom w:val="single" w:sz="4" w:space="0" w:color="4F81BD"/>
              <w:right w:val="single" w:sz="4" w:space="0" w:color="4F81BD"/>
            </w:tcBorders>
            <w:shd w:val="clear" w:color="auto" w:fill="E6E6E6"/>
          </w:tcPr>
          <w:p w14:paraId="3ADB1E2A" w14:textId="77777777" w:rsidR="00A97668" w:rsidRDefault="00084C77" w:rsidP="00325586">
            <w:pPr>
              <w:ind w:left="1021" w:hanging="1021"/>
            </w:pPr>
          </w:p>
          <w:p w14:paraId="0321125E" w14:textId="77777777" w:rsidR="00A97668" w:rsidRDefault="00084C77" w:rsidP="00A97668">
            <w:pPr>
              <w:ind w:left="1021" w:hanging="1021"/>
            </w:pPr>
            <w:r>
              <w:t>Draaisymmetrie</w:t>
            </w:r>
          </w:p>
          <w:p w14:paraId="26CA6336" w14:textId="77777777" w:rsidR="00A97668" w:rsidRPr="00847EF5" w:rsidRDefault="00084C77" w:rsidP="00A97668">
            <w:pPr>
              <w:ind w:left="1021" w:hanging="1021"/>
            </w:pPr>
            <w:r>
              <w:rPr>
                <w:noProof/>
                <w:lang w:val="en-US" w:eastAsia="nl-NL"/>
              </w:rPr>
              <w:drawing>
                <wp:anchor distT="0" distB="0" distL="114300" distR="114300" simplePos="0" relativeHeight="251659264" behindDoc="0" locked="0" layoutInCell="1" allowOverlap="1" wp14:anchorId="62C0E6BF" wp14:editId="1D612A38">
                  <wp:simplePos x="0" y="0"/>
                  <wp:positionH relativeFrom="column">
                    <wp:posOffset>1270</wp:posOffset>
                  </wp:positionH>
                  <wp:positionV relativeFrom="paragraph">
                    <wp:posOffset>316230</wp:posOffset>
                  </wp:positionV>
                  <wp:extent cx="838200" cy="790575"/>
                  <wp:effectExtent l="19050" t="0" r="0" b="0"/>
                  <wp:wrapSquare wrapText="bothSides"/>
                  <wp:docPr id="154" name="Afbeelding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8" cstate="print"/>
                          <a:srcRect/>
                          <a:stretch>
                            <a:fillRect/>
                          </a:stretch>
                        </pic:blipFill>
                        <pic:spPr bwMode="auto">
                          <a:xfrm>
                            <a:off x="0" y="0"/>
                            <a:ext cx="838200" cy="790575"/>
                          </a:xfrm>
                          <a:prstGeom prst="rect">
                            <a:avLst/>
                          </a:prstGeom>
                          <a:noFill/>
                          <a:ln w="9525">
                            <a:noFill/>
                            <a:miter lim="800000"/>
                            <a:headEnd/>
                            <a:tailEnd/>
                          </a:ln>
                        </pic:spPr>
                      </pic:pic>
                    </a:graphicData>
                  </a:graphic>
                </wp:anchor>
              </w:drawing>
            </w:r>
          </w:p>
        </w:tc>
      </w:tr>
      <w:tr w:rsidR="00A97668" w:rsidRPr="00847EF5" w14:paraId="61D5816A" w14:textId="77777777" w:rsidTr="00325586">
        <w:trPr>
          <w:trHeight w:val="187"/>
          <w:jc w:val="center"/>
        </w:trPr>
        <w:tc>
          <w:tcPr>
            <w:tcW w:w="4719" w:type="dxa"/>
            <w:tcBorders>
              <w:top w:val="single" w:sz="4" w:space="0" w:color="4F81BD"/>
              <w:left w:val="single" w:sz="4" w:space="0" w:color="4F81BD"/>
              <w:bottom w:val="single" w:sz="4" w:space="0" w:color="4F81BD"/>
              <w:right w:val="single" w:sz="4" w:space="0" w:color="4F81BD"/>
            </w:tcBorders>
            <w:shd w:val="clear" w:color="auto" w:fill="E6E6E6"/>
          </w:tcPr>
          <w:p w14:paraId="480375C2" w14:textId="77777777" w:rsidR="00477390" w:rsidRDefault="00084C77" w:rsidP="00477390">
            <w:pPr>
              <w:ind w:left="1021" w:hanging="1021"/>
            </w:pPr>
            <w:r>
              <w:t>Spiegelsymmetrie</w:t>
            </w:r>
          </w:p>
          <w:p w14:paraId="47C98033" w14:textId="77777777" w:rsidR="00A97668" w:rsidRDefault="00084C77" w:rsidP="00A97668"/>
          <w:p w14:paraId="1847ED83" w14:textId="77777777" w:rsidR="00477390" w:rsidRDefault="00084C77" w:rsidP="00A97668">
            <w:r>
              <w:rPr>
                <w:noProof/>
                <w:lang w:val="en-US" w:eastAsia="nl-NL"/>
              </w:rPr>
              <w:drawing>
                <wp:inline distT="0" distB="0" distL="0" distR="0" wp14:anchorId="339D7159" wp14:editId="3A12365A">
                  <wp:extent cx="800100" cy="781050"/>
                  <wp:effectExtent l="19050" t="0" r="0" b="0"/>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cstate="print"/>
                          <a:srcRect/>
                          <a:stretch>
                            <a:fillRect/>
                          </a:stretch>
                        </pic:blipFill>
                        <pic:spPr bwMode="auto">
                          <a:xfrm>
                            <a:off x="0" y="0"/>
                            <a:ext cx="800100" cy="781050"/>
                          </a:xfrm>
                          <a:prstGeom prst="rect">
                            <a:avLst/>
                          </a:prstGeom>
                          <a:noFill/>
                          <a:ln w="9525">
                            <a:noFill/>
                            <a:miter lim="800000"/>
                            <a:headEnd/>
                            <a:tailEnd/>
                          </a:ln>
                        </pic:spPr>
                      </pic:pic>
                    </a:graphicData>
                  </a:graphic>
                </wp:inline>
              </w:drawing>
            </w:r>
          </w:p>
        </w:tc>
        <w:tc>
          <w:tcPr>
            <w:tcW w:w="4720" w:type="dxa"/>
            <w:tcBorders>
              <w:top w:val="single" w:sz="4" w:space="0" w:color="4F81BD"/>
              <w:left w:val="single" w:sz="4" w:space="0" w:color="4F81BD"/>
              <w:bottom w:val="single" w:sz="4" w:space="0" w:color="4F81BD"/>
              <w:right w:val="single" w:sz="4" w:space="0" w:color="4F81BD"/>
            </w:tcBorders>
            <w:shd w:val="clear" w:color="auto" w:fill="E6E6E6"/>
          </w:tcPr>
          <w:p w14:paraId="1A6F6AEC" w14:textId="77777777" w:rsidR="00477390" w:rsidRDefault="00084C77" w:rsidP="00477390">
            <w:r>
              <w:t>Spiegel</w:t>
            </w:r>
            <w:r>
              <w:t xml:space="preserve"> – en draaisymmetrie</w:t>
            </w:r>
          </w:p>
          <w:p w14:paraId="3F659948" w14:textId="77777777" w:rsidR="00477390" w:rsidRDefault="00084C77" w:rsidP="00477390"/>
          <w:p w14:paraId="37B625D1" w14:textId="77777777" w:rsidR="00A97668" w:rsidRDefault="00084C77" w:rsidP="00477390">
            <w:pPr>
              <w:ind w:left="1021" w:hanging="1021"/>
            </w:pPr>
            <w:r>
              <w:rPr>
                <w:noProof/>
                <w:lang w:val="en-US" w:eastAsia="nl-NL"/>
              </w:rPr>
              <w:drawing>
                <wp:inline distT="0" distB="0" distL="0" distR="0" wp14:anchorId="67BBFE6C" wp14:editId="321C6C5F">
                  <wp:extent cx="1057275" cy="1057275"/>
                  <wp:effectExtent l="19050" t="0" r="9525" b="0"/>
                  <wp:docPr id="44" name="Afbeelding 44" descr="sneeuwvl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neeuwvlok"/>
                          <pic:cNvPicPr>
                            <a:picLocks noChangeAspect="1" noChangeArrowheads="1"/>
                          </pic:cNvPicPr>
                        </pic:nvPicPr>
                        <pic:blipFill>
                          <a:blip r:embed="rId50" cstate="print"/>
                          <a:srcRect/>
                          <a:stretch>
                            <a:fillRect/>
                          </a:stretch>
                        </pic:blipFill>
                        <pic:spPr bwMode="auto">
                          <a:xfrm>
                            <a:off x="0" y="0"/>
                            <a:ext cx="1057275" cy="1057275"/>
                          </a:xfrm>
                          <a:prstGeom prst="rect">
                            <a:avLst/>
                          </a:prstGeom>
                          <a:noFill/>
                          <a:ln w="9525">
                            <a:noFill/>
                            <a:miter lim="800000"/>
                            <a:headEnd/>
                            <a:tailEnd/>
                          </a:ln>
                        </pic:spPr>
                      </pic:pic>
                    </a:graphicData>
                  </a:graphic>
                </wp:inline>
              </w:drawing>
            </w:r>
          </w:p>
        </w:tc>
      </w:tr>
    </w:tbl>
    <w:p w14:paraId="56D2AC14" w14:textId="77777777" w:rsidR="001C5D6B" w:rsidRDefault="00084C77" w:rsidP="00687A51"/>
    <w:p w14:paraId="6B205CAC" w14:textId="77777777" w:rsidR="001C5D6B" w:rsidRPr="00006F9C" w:rsidRDefault="00084C77" w:rsidP="00687A51"/>
    <w:tbl>
      <w:tblPr>
        <w:tblW w:w="9464" w:type="dxa"/>
        <w:tblLayout w:type="fixed"/>
        <w:tblCellMar>
          <w:left w:w="10" w:type="dxa"/>
          <w:right w:w="10" w:type="dxa"/>
        </w:tblCellMar>
        <w:tblLook w:val="04A0" w:firstRow="1" w:lastRow="0" w:firstColumn="1" w:lastColumn="0" w:noHBand="0" w:noVBand="1"/>
      </w:tblPr>
      <w:tblGrid>
        <w:gridCol w:w="534"/>
        <w:gridCol w:w="8930"/>
      </w:tblGrid>
      <w:tr w:rsidR="00687A51" w:rsidRPr="00956960" w14:paraId="5C9308E6" w14:textId="77777777">
        <w:tblPrEx>
          <w:tblCellMar>
            <w:top w:w="0" w:type="dxa"/>
            <w:bottom w:w="0" w:type="dxa"/>
          </w:tblCellMar>
        </w:tblPrEx>
        <w:tc>
          <w:tcPr>
            <w:tcW w:w="534" w:type="dxa"/>
          </w:tcPr>
          <w:p w14:paraId="5390116B" w14:textId="77777777" w:rsidR="00687A51" w:rsidRPr="00700E0C" w:rsidRDefault="00084C77" w:rsidP="00687A51"/>
        </w:tc>
        <w:tc>
          <w:tcPr>
            <w:tcW w:w="8930" w:type="dxa"/>
          </w:tcPr>
          <w:p w14:paraId="58F9151B" w14:textId="77777777" w:rsidR="00687A51" w:rsidRDefault="00084C77" w:rsidP="00687A51">
            <w:r>
              <w:t xml:space="preserve">Ontwerp zelf een </w:t>
            </w:r>
            <w:r>
              <w:t>symmetrisch logo voor een eigen supermarkt.</w:t>
            </w:r>
          </w:p>
          <w:p w14:paraId="66AB817A" w14:textId="77777777" w:rsidR="00687A51" w:rsidRPr="008F13C1" w:rsidRDefault="00084C77" w:rsidP="00687A51">
            <w:r>
              <w:t>Gebruik daarbij wat je geantwoord hebt in de vraag hierboven.</w:t>
            </w:r>
          </w:p>
        </w:tc>
      </w:tr>
    </w:tbl>
    <w:p w14:paraId="0FC948C2" w14:textId="77777777" w:rsidR="00687A51" w:rsidRPr="00616B38" w:rsidRDefault="00084C77" w:rsidP="00687A51"/>
    <w:sectPr w:rsidR="00687A51" w:rsidRPr="00616B38" w:rsidSect="003214DD">
      <w:headerReference w:type="default" r:id="rId51"/>
      <w:footerReference w:type="default" r:id="rId52"/>
      <w:pgSz w:w="11907" w:h="16840" w:code="9"/>
      <w:pgMar w:top="1440" w:right="1327" w:bottom="1559" w:left="141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DFCBCE" w14:textId="77777777" w:rsidR="00000000" w:rsidRDefault="00084C77">
      <w:r>
        <w:separator/>
      </w:r>
    </w:p>
  </w:endnote>
  <w:endnote w:type="continuationSeparator" w:id="0">
    <w:p w14:paraId="43C123F2" w14:textId="77777777" w:rsidR="00000000" w:rsidRDefault="00084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E6C7AD" w14:textId="77777777" w:rsidR="00634C4F" w:rsidRDefault="00084C77">
    <w:pPr>
      <w:jc w:val="center"/>
    </w:pPr>
    <w:r>
      <w:fldChar w:fldCharType="begin"/>
    </w:r>
    <w:r>
      <w:instrText xml:space="preserve"> PAGE   \* MERGEFORMAT </w:instrText>
    </w:r>
    <w:r>
      <w:fldChar w:fldCharType="separate"/>
    </w:r>
    <w:r>
      <w:rPr>
        <w:noProof/>
      </w:rPr>
      <w:t>26</w:t>
    </w:r>
    <w:r>
      <w:rPr>
        <w:noProof/>
      </w:rPr>
      <w:fldChar w:fldCharType="end"/>
    </w:r>
  </w:p>
  <w:p w14:paraId="4686E9D3" w14:textId="77777777" w:rsidR="00634C4F" w:rsidRDefault="00084C77"/>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45F37F" w14:textId="77777777" w:rsidR="00000000" w:rsidRDefault="00084C77">
      <w:r>
        <w:separator/>
      </w:r>
    </w:p>
  </w:footnote>
  <w:footnote w:type="continuationSeparator" w:id="0">
    <w:p w14:paraId="30173C1E" w14:textId="77777777" w:rsidR="00000000" w:rsidRDefault="00084C77">
      <w:r>
        <w:continuationSeparator/>
      </w:r>
    </w:p>
  </w:footnote>
  <w:footnote w:id="1">
    <w:p w14:paraId="361B682B" w14:textId="77777777" w:rsidR="00634C4F" w:rsidRPr="00830F18" w:rsidRDefault="00084C77">
      <w:r>
        <w:footnoteRef/>
      </w:r>
      <w:r w:rsidRPr="00256BFF">
        <w:t xml:space="preserve"> </w:t>
      </w:r>
      <w:hyperlink r:id="rId1" w:history="1">
        <w:r w:rsidRPr="001A1740">
          <w:t>http://fnvsupermarkt.hyves.nl/album/23216394/FNV_Supermarkt/Mxc8qQKw/fotos/746384160/0/EB7-/</w:t>
        </w:r>
      </w:hyperlink>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0973C6" w14:textId="77777777" w:rsidR="00634C4F" w:rsidRDefault="00084C77"/>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7927156"/>
    <w:multiLevelType w:val="multilevel"/>
    <w:tmpl w:val="80E8EA2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4C77"/>
    <w:rsid w:val="00084C77"/>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nl-NL"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Normaal"/>
    <w:link w:val="BallontekstTeken"/>
    <w:uiPriority w:val="99"/>
    <w:semiHidden/>
    <w:unhideWhenUsed/>
    <w:rsid w:val="00084C77"/>
    <w:rPr>
      <w:rFonts w:ascii="Lucida Grande" w:hAnsi="Lucida Grande" w:cs="Lucida Grande"/>
      <w:sz w:val="18"/>
      <w:szCs w:val="18"/>
    </w:rPr>
  </w:style>
  <w:style w:type="character" w:customStyle="1" w:styleId="BallontekstTeken">
    <w:name w:val="Ballontekst Teken"/>
    <w:basedOn w:val="Standaardalinea-lettertype"/>
    <w:link w:val="Ballontekst"/>
    <w:uiPriority w:val="99"/>
    <w:semiHidden/>
    <w:rsid w:val="00084C77"/>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nl-NL"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Normaal"/>
    <w:link w:val="BallontekstTeken"/>
    <w:uiPriority w:val="99"/>
    <w:semiHidden/>
    <w:unhideWhenUsed/>
    <w:rsid w:val="00084C77"/>
    <w:rPr>
      <w:rFonts w:ascii="Lucida Grande" w:hAnsi="Lucida Grande" w:cs="Lucida Grande"/>
      <w:sz w:val="18"/>
      <w:szCs w:val="18"/>
    </w:rPr>
  </w:style>
  <w:style w:type="character" w:customStyle="1" w:styleId="BallontekstTeken">
    <w:name w:val="Ballontekst Teken"/>
    <w:basedOn w:val="Standaardalinea-lettertype"/>
    <w:link w:val="Ballontekst"/>
    <w:uiPriority w:val="99"/>
    <w:semiHidden/>
    <w:rsid w:val="00084C77"/>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jpg"/><Relationship Id="rId15" Type="http://schemas.openxmlformats.org/officeDocument/2006/relationships/image" Target="media/image8.jpeg"/><Relationship Id="rId16" Type="http://schemas.openxmlformats.org/officeDocument/2006/relationships/image" Target="media/image9.jpeg"/><Relationship Id="rId17" Type="http://schemas.openxmlformats.org/officeDocument/2006/relationships/image" Target="media/image10.png"/><Relationship Id="rId18" Type="http://schemas.openxmlformats.org/officeDocument/2006/relationships/image" Target="media/image11.jpeg"/><Relationship Id="rId19" Type="http://schemas.openxmlformats.org/officeDocument/2006/relationships/image" Target="media/image12.jpeg"/><Relationship Id="rId50" Type="http://schemas.openxmlformats.org/officeDocument/2006/relationships/image" Target="media/image36.jpeg"/><Relationship Id="rId51" Type="http://schemas.openxmlformats.org/officeDocument/2006/relationships/header" Target="header1.xml"/><Relationship Id="rId52" Type="http://schemas.openxmlformats.org/officeDocument/2006/relationships/footer" Target="footer1.xml"/><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image" Target="media/image26.png"/><Relationship Id="rId41" Type="http://schemas.openxmlformats.org/officeDocument/2006/relationships/image" Target="media/image27.jpeg"/><Relationship Id="rId42" Type="http://schemas.openxmlformats.org/officeDocument/2006/relationships/image" Target="media/image28.png"/><Relationship Id="rId43" Type="http://schemas.openxmlformats.org/officeDocument/2006/relationships/image" Target="media/image29.jpeg"/><Relationship Id="rId44" Type="http://schemas.openxmlformats.org/officeDocument/2006/relationships/image" Target="media/image30.png"/><Relationship Id="rId45" Type="http://schemas.openxmlformats.org/officeDocument/2006/relationships/image" Target="media/image31.png"/><Relationship Id="rId46" Type="http://schemas.openxmlformats.org/officeDocument/2006/relationships/image" Target="media/image32.png"/><Relationship Id="rId47" Type="http://schemas.openxmlformats.org/officeDocument/2006/relationships/image" Target="media/image33.jpeg"/><Relationship Id="rId48" Type="http://schemas.openxmlformats.org/officeDocument/2006/relationships/image" Target="media/image34.emf"/><Relationship Id="rId49" Type="http://schemas.openxmlformats.org/officeDocument/2006/relationships/image" Target="media/image35.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eg"/><Relationship Id="rId30" Type="http://schemas.openxmlformats.org/officeDocument/2006/relationships/image" Target="media/image17.png"/><Relationship Id="rId31" Type="http://schemas.openxmlformats.org/officeDocument/2006/relationships/image" Target="media/image18.png"/><Relationship Id="rId32" Type="http://schemas.openxmlformats.org/officeDocument/2006/relationships/image" Target="media/image19.jpeg"/><Relationship Id="rId33" Type="http://schemas.openxmlformats.org/officeDocument/2006/relationships/image" Target="media/image20.jpeg"/><Relationship Id="rId34" Type="http://schemas.openxmlformats.org/officeDocument/2006/relationships/image" Target="media/image21.jpeg"/><Relationship Id="rId35" Type="http://schemas.openxmlformats.org/officeDocument/2006/relationships/image" Target="media/image22.jpeg"/><Relationship Id="rId36" Type="http://schemas.openxmlformats.org/officeDocument/2006/relationships/image" Target="media/image23.png"/><Relationship Id="rId37" Type="http://schemas.openxmlformats.org/officeDocument/2006/relationships/image" Target="media/image24.png"/><Relationship Id="rId38" Type="http://schemas.openxmlformats.org/officeDocument/2006/relationships/hyperlink" Target="http://www.youtube.com/watch?v=dyBZUUeN94M" TargetMode="External"/><Relationship Id="rId39" Type="http://schemas.openxmlformats.org/officeDocument/2006/relationships/image" Target="media/image25.jpeg"/><Relationship Id="rId20" Type="http://schemas.openxmlformats.org/officeDocument/2006/relationships/hyperlink" Target="http://www.supermarkt.nl/veilig_werken_vleeswaren.html" TargetMode="External"/><Relationship Id="rId21" Type="http://schemas.openxmlformats.org/officeDocument/2006/relationships/image" Target="NULL" TargetMode="External"/><Relationship Id="rId22" Type="http://schemas.openxmlformats.org/officeDocument/2006/relationships/oleObject" Target="embeddings/oleObject1.bin"/><Relationship Id="rId23" Type="http://schemas.openxmlformats.org/officeDocument/2006/relationships/image" Target="media/image13.wmf"/><Relationship Id="rId24" Type="http://schemas.openxmlformats.org/officeDocument/2006/relationships/oleObject" Target="embeddings/oleObject2.bin"/><Relationship Id="rId25" Type="http://schemas.openxmlformats.org/officeDocument/2006/relationships/image" Target="NULL" TargetMode="External"/><Relationship Id="rId26" Type="http://schemas.openxmlformats.org/officeDocument/2006/relationships/oleObject" Target="embeddings/oleObject3.bin"/><Relationship Id="rId27" Type="http://schemas.openxmlformats.org/officeDocument/2006/relationships/image" Target="media/image14.jpeg"/><Relationship Id="rId28" Type="http://schemas.openxmlformats.org/officeDocument/2006/relationships/image" Target="media/image15.jpeg"/><Relationship Id="rId29" Type="http://schemas.openxmlformats.org/officeDocument/2006/relationships/image" Target="media/image16.jpeg"/><Relationship Id="rId10" Type="http://schemas.openxmlformats.org/officeDocument/2006/relationships/image" Target="media/image3.jpg"/><Relationship Id="rId11" Type="http://schemas.openxmlformats.org/officeDocument/2006/relationships/image" Target="media/image4.png"/><Relationship Id="rId12" Type="http://schemas.openxmlformats.org/officeDocument/2006/relationships/image" Target="media/image5.jpg"/></Relationships>
</file>

<file path=word/_rels/footnotes.xml.rels><?xml version="1.0" encoding="UTF-8" standalone="yes"?>
<Relationships xmlns="http://schemas.openxmlformats.org/package/2006/relationships"><Relationship Id="rId1" Type="http://schemas.openxmlformats.org/officeDocument/2006/relationships/hyperlink" Target="http://fnvsupermarkt.hyves.nl/album/23216394/FNV_Supermarkt/Mxc8qQKw/fotos/746384160/0/EB7-/"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6</Pages>
  <Words>3097</Words>
  <Characters>17037</Characters>
  <Application>Microsoft Macintosh Word</Application>
  <DocSecurity>0</DocSecurity>
  <Lines>141</Lines>
  <Paragraphs>40</Paragraphs>
  <ScaleCrop>false</ScaleCrop>
  <Company>Freudenthal instituut</Company>
  <LinksUpToDate>false</LinksUpToDate>
  <CharactersWithSpaces>20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Vincent Jonker</cp:lastModifiedBy>
  <cp:revision>1</cp:revision>
  <dcterms:created xsi:type="dcterms:W3CDTF">2014-08-18T15:19:00Z</dcterms:created>
  <dcterms:modified xsi:type="dcterms:W3CDTF">2014-08-18T15:21:00Z</dcterms:modified>
</cp:coreProperties>
</file>